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LiBang"/>
        <w:tblW w:w="9634" w:type="dxa"/>
        <w:tblInd w:w="0" w:type="dxa"/>
        <w:tblLook w:val="04A0" w:firstRow="1" w:lastRow="0" w:firstColumn="1" w:lastColumn="0" w:noHBand="0" w:noVBand="1"/>
      </w:tblPr>
      <w:tblGrid>
        <w:gridCol w:w="5240"/>
        <w:gridCol w:w="4394"/>
      </w:tblGrid>
      <w:tr w:rsidR="00F9144F" w:rsidRPr="00F9144F" w14:paraId="1D25AB01" w14:textId="77777777" w:rsidTr="00F9144F">
        <w:tc>
          <w:tcPr>
            <w:tcW w:w="5240" w:type="dxa"/>
          </w:tcPr>
          <w:p w14:paraId="5329BCDC" w14:textId="5DB8D2D7" w:rsidR="00F9144F" w:rsidRPr="00F9144F" w:rsidRDefault="00F9144F" w:rsidP="00F9144F">
            <w:pPr>
              <w:pStyle w:val="KhngDncch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9144F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UBND QUẬN </w:t>
            </w:r>
            <w:r w:rsidR="00926F0F">
              <w:rPr>
                <w:rFonts w:ascii="Times New Roman" w:hAnsi="Times New Roman"/>
                <w:sz w:val="28"/>
                <w:szCs w:val="28"/>
                <w:lang w:val="en-US"/>
              </w:rPr>
              <w:t>....................</w:t>
            </w:r>
          </w:p>
          <w:p w14:paraId="033F3538" w14:textId="4DF06CF8" w:rsidR="00F9144F" w:rsidRPr="00F9144F" w:rsidRDefault="00F9144F" w:rsidP="00F9144F">
            <w:pPr>
              <w:pStyle w:val="KhngDncch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9144F">
              <w:rPr>
                <w:rFonts w:ascii="Times New Roman" w:hAnsi="Times New Roman"/>
                <w:b/>
                <w:sz w:val="28"/>
                <w:szCs w:val="28"/>
              </w:rPr>
              <w:t xml:space="preserve">TRƯỜNG THCS </w:t>
            </w:r>
            <w:r w:rsidR="00926F0F">
              <w:rPr>
                <w:rFonts w:ascii="Times New Roman" w:hAnsi="Times New Roman"/>
                <w:b/>
                <w:sz w:val="28"/>
                <w:szCs w:val="28"/>
              </w:rPr>
              <w:t>....................</w:t>
            </w:r>
          </w:p>
          <w:p w14:paraId="2AE94B09" w14:textId="77777777" w:rsidR="00F9144F" w:rsidRPr="00F9144F" w:rsidRDefault="00F9144F" w:rsidP="00F9144F">
            <w:pPr>
              <w:pStyle w:val="KhngDncch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  <w:p w14:paraId="52F059C2" w14:textId="77777777" w:rsidR="00F9144F" w:rsidRDefault="00F9144F" w:rsidP="00F9144F">
            <w:pPr>
              <w:pStyle w:val="KhngDncc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9144F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Họ và tên:</w:t>
            </w:r>
            <w:r w:rsidRPr="00F9144F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……………………………….</w:t>
            </w:r>
          </w:p>
          <w:p w14:paraId="69B04EE0" w14:textId="77777777" w:rsidR="00F9144F" w:rsidRDefault="00F9144F" w:rsidP="00F9144F">
            <w:pPr>
              <w:pStyle w:val="KhngDncc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9144F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SBD</w:t>
            </w: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………….</w:t>
            </w:r>
            <w:proofErr w:type="gramStart"/>
            <w:r w:rsidRPr="00793482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P.Thi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:…</w:t>
            </w:r>
            <w:proofErr w:type="gram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……. </w:t>
            </w:r>
            <w:proofErr w:type="gramStart"/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Lớp:</w:t>
            </w:r>
            <w:r w:rsidRPr="00F9144F">
              <w:rPr>
                <w:rFonts w:ascii="Times New Roman" w:hAnsi="Times New Roman"/>
                <w:sz w:val="28"/>
                <w:szCs w:val="28"/>
                <w:lang w:val="en-US"/>
              </w:rPr>
              <w:t>…</w:t>
            </w:r>
            <w:proofErr w:type="gram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/…</w:t>
            </w:r>
          </w:p>
          <w:p w14:paraId="2BCEDAB1" w14:textId="77777777" w:rsidR="00F9144F" w:rsidRPr="00F9144F" w:rsidRDefault="00F9144F" w:rsidP="00F9144F">
            <w:pPr>
              <w:pStyle w:val="KhngDncch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4394" w:type="dxa"/>
          </w:tcPr>
          <w:p w14:paraId="39A880AF" w14:textId="77777777" w:rsidR="00F9144F" w:rsidRPr="00926F0F" w:rsidRDefault="00F9144F" w:rsidP="00F9144F">
            <w:pPr>
              <w:pStyle w:val="KhngDncch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F9144F">
              <w:rPr>
                <w:rFonts w:ascii="Times New Roman" w:hAnsi="Times New Roman"/>
                <w:b/>
                <w:sz w:val="28"/>
                <w:szCs w:val="28"/>
              </w:rPr>
              <w:t xml:space="preserve">KIỂM TRA </w:t>
            </w:r>
            <w:r w:rsidR="000519ED" w:rsidRPr="00926F0F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CUỐI</w:t>
            </w:r>
            <w:r w:rsidRPr="00F9144F">
              <w:rPr>
                <w:rFonts w:ascii="Times New Roman" w:hAnsi="Times New Roman"/>
                <w:b/>
                <w:sz w:val="28"/>
                <w:szCs w:val="28"/>
              </w:rPr>
              <w:t xml:space="preserve"> KÌ </w:t>
            </w:r>
            <w:r w:rsidRPr="00926F0F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II</w:t>
            </w:r>
          </w:p>
          <w:p w14:paraId="105D7EE3" w14:textId="47B008D0" w:rsidR="00F9144F" w:rsidRPr="00926F0F" w:rsidRDefault="00F9144F" w:rsidP="00F9144F">
            <w:pPr>
              <w:pStyle w:val="KhngDncch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F9144F">
              <w:rPr>
                <w:rFonts w:ascii="Times New Roman" w:hAnsi="Times New Roman"/>
                <w:b/>
                <w:sz w:val="28"/>
                <w:szCs w:val="28"/>
              </w:rPr>
              <w:t>NĂM HỌ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C</w:t>
            </w:r>
            <w:r w:rsidRPr="00F9144F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="00926F0F">
              <w:rPr>
                <w:rFonts w:ascii="Times New Roman" w:hAnsi="Times New Roman"/>
                <w:b/>
                <w:sz w:val="28"/>
                <w:szCs w:val="28"/>
              </w:rPr>
              <w:t>....................</w:t>
            </w:r>
          </w:p>
          <w:p w14:paraId="6DD97E9D" w14:textId="77777777" w:rsidR="00F9144F" w:rsidRDefault="00F9144F" w:rsidP="00F9144F">
            <w:pPr>
              <w:pStyle w:val="KhngDncch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MÔN:</w:t>
            </w:r>
            <w:r w:rsidR="00793482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793482" w:rsidRPr="00793482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TOÁN</w:t>
            </w:r>
            <w:r w:rsidR="00793482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-</w:t>
            </w:r>
            <w:r w:rsidR="00793482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LỚP:</w:t>
            </w:r>
            <w:r w:rsidR="00793482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793482" w:rsidRPr="00793482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8</w:t>
            </w:r>
          </w:p>
          <w:p w14:paraId="4BDB370F" w14:textId="1BA47C0B" w:rsidR="00793482" w:rsidRDefault="00793482" w:rsidP="00F9144F">
            <w:pPr>
              <w:pStyle w:val="KhngDncch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93482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THỜI </w:t>
            </w: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GIAN: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105F93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0 phút</w:t>
            </w:r>
          </w:p>
          <w:p w14:paraId="33DC1530" w14:textId="77777777" w:rsidR="00793482" w:rsidRPr="00793482" w:rsidRDefault="00793482" w:rsidP="00F9144F">
            <w:pPr>
              <w:pStyle w:val="KhngDncch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(Không kể thời gian giao đề)</w:t>
            </w:r>
          </w:p>
        </w:tc>
      </w:tr>
    </w:tbl>
    <w:p w14:paraId="491E13AA" w14:textId="77777777" w:rsidR="003C661B" w:rsidRPr="00F476DE" w:rsidRDefault="003C661B" w:rsidP="003C661B">
      <w:pPr>
        <w:pStyle w:val="KhngDncc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en-US"/>
        </w:rPr>
        <w:tab/>
      </w:r>
      <w:r>
        <w:rPr>
          <w:rFonts w:ascii="Times New Roman" w:hAnsi="Times New Roman"/>
          <w:b/>
          <w:sz w:val="24"/>
          <w:szCs w:val="24"/>
          <w:lang w:val="en-US"/>
        </w:rPr>
        <w:tab/>
      </w:r>
      <w:r>
        <w:rPr>
          <w:rFonts w:ascii="Times New Roman" w:hAnsi="Times New Roman"/>
          <w:b/>
          <w:sz w:val="24"/>
          <w:szCs w:val="24"/>
          <w:lang w:val="en-US"/>
        </w:rPr>
        <w:tab/>
      </w:r>
      <w:r>
        <w:rPr>
          <w:rFonts w:ascii="Times New Roman" w:hAnsi="Times New Roman"/>
          <w:b/>
          <w:sz w:val="24"/>
          <w:szCs w:val="24"/>
          <w:lang w:val="en-US"/>
        </w:rPr>
        <w:tab/>
      </w:r>
      <w:r>
        <w:rPr>
          <w:rFonts w:ascii="Times New Roman" w:hAnsi="Times New Roman"/>
          <w:b/>
          <w:sz w:val="24"/>
          <w:szCs w:val="24"/>
          <w:lang w:val="en-US"/>
        </w:rPr>
        <w:tab/>
      </w:r>
    </w:p>
    <w:p w14:paraId="21E5337B" w14:textId="77777777" w:rsidR="003C661B" w:rsidRPr="008D3076" w:rsidRDefault="003C661B" w:rsidP="00EB3B37">
      <w:pPr>
        <w:pStyle w:val="KhngDncch"/>
        <w:rPr>
          <w:b/>
        </w:rPr>
      </w:pPr>
      <w:r>
        <w:rPr>
          <w:rFonts w:ascii="Times New Roman" w:hAnsi="Times New Roman"/>
          <w:b/>
          <w:lang w:val="en-US"/>
        </w:rPr>
        <w:tab/>
      </w:r>
      <w:r>
        <w:rPr>
          <w:rFonts w:ascii="Times New Roman" w:hAnsi="Times New Roman"/>
          <w:b/>
          <w:lang w:val="en-US"/>
        </w:rPr>
        <w:tab/>
      </w:r>
    </w:p>
    <w:p w14:paraId="70F4BD8A" w14:textId="4F521FF3" w:rsidR="003C661B" w:rsidRPr="00A679DD" w:rsidRDefault="003C661B" w:rsidP="003C661B">
      <w:pPr>
        <w:ind w:left="360"/>
        <w:jc w:val="both"/>
        <w:rPr>
          <w:b/>
          <w:lang w:val="vi-VN"/>
        </w:rPr>
      </w:pPr>
      <w:r w:rsidRPr="00926F0F">
        <w:rPr>
          <w:b/>
          <w:lang w:val="vi-VN"/>
        </w:rPr>
        <w:t>I.</w:t>
      </w:r>
      <w:r w:rsidRPr="00926F0F">
        <w:rPr>
          <w:lang w:val="vi-VN"/>
        </w:rPr>
        <w:t xml:space="preserve"> </w:t>
      </w:r>
      <w:r w:rsidRPr="00926F0F">
        <w:rPr>
          <w:b/>
          <w:u w:val="single"/>
          <w:lang w:val="vi-VN"/>
        </w:rPr>
        <w:t>TRẮC NGHIỆM</w:t>
      </w:r>
      <w:r w:rsidRPr="00926F0F">
        <w:rPr>
          <w:lang w:val="vi-VN"/>
        </w:rPr>
        <w:t>:</w:t>
      </w:r>
      <w:r w:rsidRPr="00A679DD">
        <w:rPr>
          <w:b/>
          <w:lang w:val="vi-VN"/>
        </w:rPr>
        <w:t xml:space="preserve"> </w:t>
      </w:r>
      <w:r w:rsidRPr="00A679DD">
        <w:rPr>
          <w:lang w:val="vi-VN"/>
        </w:rPr>
        <w:t>(</w:t>
      </w:r>
      <w:r w:rsidR="00F1126C" w:rsidRPr="00926F0F">
        <w:rPr>
          <w:lang w:val="vi-VN"/>
        </w:rPr>
        <w:t>8,0</w:t>
      </w:r>
      <w:r w:rsidRPr="00A679DD">
        <w:rPr>
          <w:lang w:val="vi-VN"/>
        </w:rPr>
        <w:t xml:space="preserve"> điểm)</w:t>
      </w:r>
      <w:r w:rsidRPr="00A679DD">
        <w:rPr>
          <w:b/>
          <w:lang w:val="vi-VN"/>
        </w:rPr>
        <w:t xml:space="preserve"> </w:t>
      </w:r>
      <w:r w:rsidRPr="00A679DD">
        <w:rPr>
          <w:b/>
          <w:bCs/>
          <w:i/>
          <w:lang w:val="vi-VN"/>
        </w:rPr>
        <w:t xml:space="preserve">Học sinh làm </w:t>
      </w:r>
      <w:r w:rsidRPr="00926F0F">
        <w:rPr>
          <w:b/>
          <w:bCs/>
          <w:i/>
          <w:lang w:val="vi-VN"/>
        </w:rPr>
        <w:t xml:space="preserve">bài </w:t>
      </w:r>
      <w:r w:rsidRPr="00A679DD">
        <w:rPr>
          <w:b/>
          <w:bCs/>
          <w:i/>
          <w:lang w:val="vi-VN"/>
        </w:rPr>
        <w:t xml:space="preserve">trên </w:t>
      </w:r>
      <w:r w:rsidRPr="00926F0F">
        <w:rPr>
          <w:b/>
          <w:bCs/>
          <w:i/>
          <w:lang w:val="vi-VN"/>
        </w:rPr>
        <w:t>giấy</w:t>
      </w:r>
      <w:r w:rsidRPr="00A679DD">
        <w:rPr>
          <w:b/>
          <w:bCs/>
          <w:i/>
          <w:lang w:val="vi-VN"/>
        </w:rPr>
        <w:t xml:space="preserve"> thi</w:t>
      </w:r>
    </w:p>
    <w:p w14:paraId="78183863" w14:textId="77777777" w:rsidR="003C661B" w:rsidRPr="00A679DD" w:rsidRDefault="00B8428D" w:rsidP="003C661B">
      <w:pPr>
        <w:spacing w:line="360" w:lineRule="auto"/>
        <w:ind w:firstLine="720"/>
        <w:rPr>
          <w:lang w:val="es-ES"/>
        </w:rPr>
      </w:pPr>
      <w:r w:rsidRPr="00926F0F">
        <w:rPr>
          <w:b/>
          <w:i/>
          <w:lang w:val="vi-VN"/>
        </w:rPr>
        <w:t xml:space="preserve">Hãy chọn một chữ cái </w:t>
      </w:r>
      <w:r w:rsidR="006E11D7" w:rsidRPr="00926F0F">
        <w:rPr>
          <w:b/>
          <w:i/>
          <w:lang w:val="vi-VN"/>
        </w:rPr>
        <w:t>A, B, C, D</w:t>
      </w:r>
      <w:r w:rsidRPr="00926F0F">
        <w:rPr>
          <w:b/>
          <w:i/>
          <w:lang w:val="vi-VN"/>
        </w:rPr>
        <w:t xml:space="preserve"> đứng trước kết quả đúng.</w:t>
      </w:r>
    </w:p>
    <w:p w14:paraId="54382579" w14:textId="77777777" w:rsidR="00CE1247" w:rsidRPr="00926F0F" w:rsidRDefault="003C661B" w:rsidP="00CE1247">
      <w:pPr>
        <w:rPr>
          <w:lang w:val="es-ES"/>
        </w:rPr>
      </w:pPr>
      <w:r w:rsidRPr="00A679DD">
        <w:rPr>
          <w:b/>
          <w:i/>
          <w:lang w:val="es-ES"/>
        </w:rPr>
        <w:t>Câu 1:</w:t>
      </w:r>
      <w:r w:rsidRPr="00A679DD">
        <w:rPr>
          <w:lang w:val="es-ES"/>
        </w:rPr>
        <w:t xml:space="preserve"> </w:t>
      </w:r>
      <w:r w:rsidR="00CE1247" w:rsidRPr="00A679DD">
        <w:rPr>
          <w:lang w:val="es-ES"/>
        </w:rPr>
        <w:t>T</w:t>
      </w:r>
      <w:r w:rsidR="00CE1247" w:rsidRPr="00926F0F">
        <w:rPr>
          <w:lang w:val="es-ES"/>
        </w:rPr>
        <w:t>rong các phương trình sau phương trình nào là phương trình bậc nhất một ẩn?</w:t>
      </w:r>
    </w:p>
    <w:p w14:paraId="09028860" w14:textId="77777777" w:rsidR="00BC220B" w:rsidRPr="000270BD" w:rsidRDefault="00BC220B" w:rsidP="00BC220B">
      <w:pPr>
        <w:ind w:firstLine="720"/>
        <w:jc w:val="both"/>
        <w:rPr>
          <w:sz w:val="24"/>
          <w:szCs w:val="24"/>
          <w:lang w:val="fr-FR"/>
        </w:rPr>
      </w:pPr>
      <w:r w:rsidRPr="00BC220B">
        <w:rPr>
          <w:szCs w:val="24"/>
          <w:lang w:val="fr-FR"/>
        </w:rPr>
        <w:t>A. 0x + 2 = 0.           B.</w:t>
      </w:r>
      <w:r w:rsidR="000519ED" w:rsidRPr="00BC220B">
        <w:rPr>
          <w:position w:val="-24"/>
          <w:szCs w:val="24"/>
        </w:rPr>
        <w:object w:dxaOrig="1020" w:dyaOrig="639" w14:anchorId="18585E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pt;height:31.15pt" o:ole="">
            <v:imagedata r:id="rId6" o:title=""/>
          </v:shape>
          <o:OLEObject Type="Embed" ProgID="Equation.DSMT4" ShapeID="_x0000_i1025" DrawAspect="Content" ObjectID="_1741277730" r:id="rId7"/>
        </w:object>
      </w:r>
      <w:r w:rsidR="000519ED">
        <w:rPr>
          <w:szCs w:val="24"/>
          <w:lang w:val="fr-FR"/>
        </w:rPr>
        <w:t xml:space="preserve">            </w:t>
      </w:r>
      <w:r w:rsidRPr="00BC220B">
        <w:rPr>
          <w:szCs w:val="24"/>
          <w:lang w:val="fr-FR"/>
        </w:rPr>
        <w:t xml:space="preserve">C. x + y = 0.     </w:t>
      </w:r>
      <w:r w:rsidR="000519ED">
        <w:rPr>
          <w:szCs w:val="24"/>
          <w:lang w:val="fr-FR"/>
        </w:rPr>
        <w:t xml:space="preserve">    </w:t>
      </w:r>
      <w:r w:rsidRPr="00BC220B">
        <w:rPr>
          <w:szCs w:val="24"/>
          <w:lang w:val="fr-FR"/>
        </w:rPr>
        <w:t>D. 2x + 1 = 0</w:t>
      </w:r>
      <w:r w:rsidRPr="000270BD">
        <w:rPr>
          <w:sz w:val="24"/>
          <w:szCs w:val="24"/>
          <w:lang w:val="fr-FR"/>
        </w:rPr>
        <w:t>.</w:t>
      </w:r>
    </w:p>
    <w:p w14:paraId="41367031" w14:textId="77777777" w:rsidR="00D746F7" w:rsidRPr="00D746F7" w:rsidRDefault="003C661B" w:rsidP="00D746F7">
      <w:pPr>
        <w:jc w:val="both"/>
        <w:rPr>
          <w:szCs w:val="24"/>
          <w:lang w:val="fr-FR"/>
        </w:rPr>
      </w:pPr>
      <w:r w:rsidRPr="00926F0F">
        <w:rPr>
          <w:b/>
          <w:bCs/>
          <w:i/>
          <w:lang w:val="fr-FR"/>
        </w:rPr>
        <w:t xml:space="preserve">Câu </w:t>
      </w:r>
      <w:proofErr w:type="gramStart"/>
      <w:r w:rsidRPr="00926F0F">
        <w:rPr>
          <w:b/>
          <w:bCs/>
          <w:i/>
          <w:lang w:val="fr-FR"/>
        </w:rPr>
        <w:t>2</w:t>
      </w:r>
      <w:r w:rsidRPr="00926F0F">
        <w:rPr>
          <w:b/>
          <w:i/>
          <w:lang w:val="fr-FR"/>
        </w:rPr>
        <w:t>:</w:t>
      </w:r>
      <w:proofErr w:type="gramEnd"/>
      <w:r w:rsidRPr="00926F0F">
        <w:rPr>
          <w:lang w:val="fr-FR"/>
        </w:rPr>
        <w:t xml:space="preserve"> </w:t>
      </w:r>
      <w:r w:rsidR="00D746F7" w:rsidRPr="00D746F7">
        <w:rPr>
          <w:szCs w:val="24"/>
          <w:lang w:val="fr-FR"/>
        </w:rPr>
        <w:t>Trong các phư</w:t>
      </w:r>
      <w:r w:rsidR="00D746F7" w:rsidRPr="00D746F7">
        <w:rPr>
          <w:rFonts w:hint="eastAsia"/>
          <w:szCs w:val="24"/>
          <w:lang w:val="fr-FR"/>
        </w:rPr>
        <w:t>ơ</w:t>
      </w:r>
      <w:r w:rsidR="00D746F7" w:rsidRPr="00D746F7">
        <w:rPr>
          <w:szCs w:val="24"/>
          <w:lang w:val="fr-FR"/>
        </w:rPr>
        <w:t>ng trình sau, phư</w:t>
      </w:r>
      <w:r w:rsidR="00D746F7" w:rsidRPr="00D746F7">
        <w:rPr>
          <w:rFonts w:hint="eastAsia"/>
          <w:szCs w:val="24"/>
          <w:lang w:val="fr-FR"/>
        </w:rPr>
        <w:t>ơ</w:t>
      </w:r>
      <w:r w:rsidR="00D746F7" w:rsidRPr="00D746F7">
        <w:rPr>
          <w:szCs w:val="24"/>
          <w:lang w:val="fr-FR"/>
        </w:rPr>
        <w:t xml:space="preserve">ng trình nào không có một nghiệm duy nhất ?  </w:t>
      </w:r>
    </w:p>
    <w:p w14:paraId="607ACCCF" w14:textId="77777777" w:rsidR="00D746F7" w:rsidRPr="00D746F7" w:rsidRDefault="00D746F7" w:rsidP="00D746F7">
      <w:pPr>
        <w:ind w:firstLine="720"/>
        <w:jc w:val="both"/>
        <w:rPr>
          <w:szCs w:val="24"/>
          <w:lang w:val="fr-FR"/>
        </w:rPr>
      </w:pPr>
      <w:r w:rsidRPr="00D746F7">
        <w:rPr>
          <w:szCs w:val="24"/>
          <w:lang w:val="fr-FR"/>
        </w:rPr>
        <w:t xml:space="preserve">A. 8 + x = 4.            B. 2 – x = x – 4.         C. 1 + x </w:t>
      </w:r>
      <w:proofErr w:type="gramStart"/>
      <w:r w:rsidRPr="00D746F7">
        <w:rPr>
          <w:szCs w:val="24"/>
          <w:lang w:val="fr-FR"/>
        </w:rPr>
        <w:t xml:space="preserve">= </w:t>
      </w:r>
      <w:r w:rsidRPr="00D746F7">
        <w:rPr>
          <w:szCs w:val="24"/>
          <w:vertAlign w:val="superscript"/>
          <w:lang w:val="fr-FR"/>
        </w:rPr>
        <w:t xml:space="preserve"> </w:t>
      </w:r>
      <w:r w:rsidRPr="00D746F7">
        <w:rPr>
          <w:szCs w:val="24"/>
          <w:lang w:val="fr-FR"/>
        </w:rPr>
        <w:t>x.</w:t>
      </w:r>
      <w:proofErr w:type="gramEnd"/>
      <w:r>
        <w:rPr>
          <w:szCs w:val="24"/>
          <w:lang w:val="fr-FR"/>
        </w:rPr>
        <w:tab/>
      </w:r>
      <w:r w:rsidRPr="00D746F7">
        <w:rPr>
          <w:szCs w:val="24"/>
          <w:lang w:val="fr-FR"/>
        </w:rPr>
        <w:t>D. 5 + 2x = 0.</w:t>
      </w:r>
    </w:p>
    <w:p w14:paraId="62100633" w14:textId="77777777" w:rsidR="00D746F7" w:rsidRPr="00926F0F" w:rsidRDefault="003C661B" w:rsidP="00D746F7">
      <w:pPr>
        <w:jc w:val="both"/>
        <w:rPr>
          <w:iCs/>
          <w:szCs w:val="24"/>
          <w:lang w:val="fr-FR"/>
        </w:rPr>
      </w:pPr>
      <w:r w:rsidRPr="00926F0F">
        <w:rPr>
          <w:b/>
          <w:i/>
          <w:lang w:val="fr-FR"/>
        </w:rPr>
        <w:t xml:space="preserve">Câu </w:t>
      </w:r>
      <w:proofErr w:type="gramStart"/>
      <w:r w:rsidRPr="00926F0F">
        <w:rPr>
          <w:b/>
          <w:i/>
          <w:lang w:val="fr-FR"/>
        </w:rPr>
        <w:t>3:</w:t>
      </w:r>
      <w:proofErr w:type="gramEnd"/>
      <w:r w:rsidRPr="00926F0F">
        <w:rPr>
          <w:lang w:val="fr-FR"/>
        </w:rPr>
        <w:t xml:space="preserve"> </w:t>
      </w:r>
      <w:r w:rsidR="00D746F7" w:rsidRPr="00926F0F">
        <w:rPr>
          <w:iCs/>
          <w:szCs w:val="24"/>
          <w:lang w:val="fr-FR"/>
        </w:rPr>
        <w:t>Bất phương trình nào sau đây là bất phương trình bậc nhất một ẩn ?</w:t>
      </w:r>
    </w:p>
    <w:p w14:paraId="1BCACD0A" w14:textId="77777777" w:rsidR="00D746F7" w:rsidRPr="00D746F7" w:rsidRDefault="00D746F7" w:rsidP="00D746F7">
      <w:pPr>
        <w:ind w:firstLine="720"/>
        <w:jc w:val="both"/>
        <w:rPr>
          <w:szCs w:val="24"/>
          <w:lang w:val="fr-FR"/>
        </w:rPr>
      </w:pPr>
      <w:r w:rsidRPr="00D746F7">
        <w:rPr>
          <w:szCs w:val="24"/>
          <w:lang w:val="fr-FR"/>
        </w:rPr>
        <w:t>A. x + y &gt; 2.</w:t>
      </w:r>
      <w:r w:rsidRPr="00D746F7">
        <w:rPr>
          <w:szCs w:val="24"/>
          <w:lang w:val="fr-FR"/>
        </w:rPr>
        <w:tab/>
      </w:r>
      <w:r w:rsidRPr="00D746F7">
        <w:rPr>
          <w:szCs w:val="24"/>
          <w:lang w:val="fr-FR"/>
        </w:rPr>
        <w:tab/>
        <w:t xml:space="preserve">B.  0.x – 1 </w:t>
      </w:r>
      <w:r w:rsidRPr="00D746F7">
        <w:rPr>
          <w:position w:val="-4"/>
          <w:szCs w:val="24"/>
        </w:rPr>
        <w:object w:dxaOrig="200" w:dyaOrig="240" w14:anchorId="112D56B3">
          <v:shape id="_x0000_i1026" type="#_x0000_t75" style="width:9.65pt;height:11.8pt" o:ole="">
            <v:imagedata r:id="rId8" o:title=""/>
          </v:shape>
          <o:OLEObject Type="Embed" ProgID="Equation.DSMT4" ShapeID="_x0000_i1026" DrawAspect="Content" ObjectID="_1741277731" r:id="rId9"/>
        </w:object>
      </w:r>
      <w:r w:rsidRPr="00D746F7">
        <w:rPr>
          <w:szCs w:val="24"/>
          <w:lang w:val="fr-FR"/>
        </w:rPr>
        <w:t xml:space="preserve"> 0.</w:t>
      </w:r>
      <w:r w:rsidRPr="00D746F7">
        <w:rPr>
          <w:szCs w:val="24"/>
          <w:lang w:val="fr-FR"/>
        </w:rPr>
        <w:tab/>
        <w:t xml:space="preserve">C.   2x –5 </w:t>
      </w:r>
      <w:proofErr w:type="gramStart"/>
      <w:r w:rsidRPr="00D746F7">
        <w:rPr>
          <w:szCs w:val="24"/>
          <w:lang w:val="fr-FR"/>
        </w:rPr>
        <w:t>&gt;  1</w:t>
      </w:r>
      <w:proofErr w:type="gramEnd"/>
      <w:r w:rsidRPr="00D746F7">
        <w:rPr>
          <w:szCs w:val="24"/>
          <w:lang w:val="fr-FR"/>
        </w:rPr>
        <w:t>.</w:t>
      </w:r>
      <w:r w:rsidRPr="00D746F7">
        <w:rPr>
          <w:szCs w:val="24"/>
          <w:lang w:val="fr-FR"/>
        </w:rPr>
        <w:tab/>
        <w:t xml:space="preserve"> D. (x – 1)</w:t>
      </w:r>
      <w:r w:rsidRPr="00D746F7">
        <w:rPr>
          <w:szCs w:val="24"/>
          <w:vertAlign w:val="superscript"/>
          <w:lang w:val="fr-FR"/>
        </w:rPr>
        <w:t>2</w:t>
      </w:r>
      <w:r w:rsidRPr="00D746F7">
        <w:rPr>
          <w:szCs w:val="24"/>
          <w:lang w:val="fr-FR"/>
        </w:rPr>
        <w:t xml:space="preserve"> </w:t>
      </w:r>
      <w:r w:rsidRPr="00D746F7">
        <w:rPr>
          <w:position w:val="-4"/>
          <w:szCs w:val="24"/>
        </w:rPr>
        <w:object w:dxaOrig="200" w:dyaOrig="240" w14:anchorId="1363C57B">
          <v:shape id="_x0000_i1027" type="#_x0000_t75" style="width:9.65pt;height:11.8pt" o:ole="">
            <v:imagedata r:id="rId10" o:title=""/>
          </v:shape>
          <o:OLEObject Type="Embed" ProgID="Equation.DSMT4" ShapeID="_x0000_i1027" DrawAspect="Content" ObjectID="_1741277732" r:id="rId11"/>
        </w:object>
      </w:r>
      <w:r w:rsidRPr="00D746F7">
        <w:rPr>
          <w:szCs w:val="24"/>
          <w:lang w:val="fr-FR"/>
        </w:rPr>
        <w:t xml:space="preserve"> 2x.</w:t>
      </w:r>
      <w:r w:rsidR="002334DB" w:rsidRPr="002334DB">
        <w:rPr>
          <w:b/>
          <w:noProof/>
          <w:sz w:val="26"/>
          <w:szCs w:val="26"/>
        </w:rPr>
        <w:t xml:space="preserve"> </w:t>
      </w:r>
    </w:p>
    <w:p w14:paraId="4E28AB6F" w14:textId="77777777" w:rsidR="002334DB" w:rsidRPr="002334DB" w:rsidRDefault="002334DB" w:rsidP="002334DB">
      <w:pPr>
        <w:rPr>
          <w:szCs w:val="26"/>
        </w:rPr>
      </w:pPr>
      <w:r w:rsidRPr="0088232A"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 wp14:anchorId="759BB8DA" wp14:editId="720F73BC">
                <wp:simplePos x="0" y="0"/>
                <wp:positionH relativeFrom="column">
                  <wp:posOffset>4524375</wp:posOffset>
                </wp:positionH>
                <wp:positionV relativeFrom="paragraph">
                  <wp:posOffset>90170</wp:posOffset>
                </wp:positionV>
                <wp:extent cx="1819910" cy="1807845"/>
                <wp:effectExtent l="0" t="0" r="0" b="1905"/>
                <wp:wrapNone/>
                <wp:docPr id="39" name="Group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19910" cy="1807845"/>
                          <a:chOff x="7814" y="5566"/>
                          <a:chExt cx="2866" cy="2922"/>
                        </a:xfrm>
                      </wpg:grpSpPr>
                      <pic:pic xmlns:pic="http://schemas.openxmlformats.org/drawingml/2006/picture">
                        <pic:nvPicPr>
                          <pic:cNvPr id="41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14" y="5566"/>
                            <a:ext cx="2866" cy="2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2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8833" y="7948"/>
                            <a:ext cx="651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6532F7" w14:textId="77777777" w:rsidR="000C0806" w:rsidRPr="00294D67" w:rsidRDefault="000C0806" w:rsidP="002334DB">
                              <w:pPr>
                                <w:rPr>
                                  <w:sz w:val="26"/>
                                </w:rPr>
                              </w:pPr>
                              <w:r w:rsidRPr="00294D67">
                                <w:rPr>
                                  <w:sz w:val="26"/>
                                </w:rPr>
                                <w:t>H</w:t>
                              </w:r>
                              <w:r>
                                <w:rPr>
                                  <w:sz w:val="2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9BB8DA" id="Group 39" o:spid="_x0000_s1026" style="position:absolute;margin-left:356.25pt;margin-top:7.1pt;width:143.3pt;height:142.35pt;z-index:251732992" coordorigin="7814,5566" coordsize="2866,292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">
                <v:shape id="Picture 9" o:spid="_x0000_s1027" type="#_x0000_t75" style="position:absolute;left:7814;top:5566;width:2866;height:26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">
                  <v:imagedata r:id="rId13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" o:spid="_x0000_s1028" type="#_x0000_t202" style="position:absolute;left:8833;top:7948;width:65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14:paraId="5A6532F7" w14:textId="77777777" w:rsidR="000C0806" w:rsidRPr="00294D67" w:rsidRDefault="000C0806" w:rsidP="002334DB">
                        <w:pPr>
                          <w:rPr>
                            <w:sz w:val="26"/>
                          </w:rPr>
                        </w:pPr>
                        <w:r w:rsidRPr="00294D67">
                          <w:rPr>
                            <w:sz w:val="26"/>
                          </w:rPr>
                          <w:t>H</w:t>
                        </w:r>
                        <w:r>
                          <w:rPr>
                            <w:sz w:val="26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C661B" w:rsidRPr="00926F0F">
        <w:rPr>
          <w:b/>
          <w:i/>
          <w:lang w:val="pt-BR"/>
        </w:rPr>
        <w:t>Câu 4:</w:t>
      </w:r>
      <w:r w:rsidR="003C661B" w:rsidRPr="00926F0F">
        <w:rPr>
          <w:lang w:val="pt-BR"/>
        </w:rPr>
        <w:t xml:space="preserve"> </w:t>
      </w:r>
      <w:r w:rsidRPr="002334DB">
        <w:rPr>
          <w:szCs w:val="26"/>
          <w:lang w:val="pt-BR"/>
        </w:rPr>
        <w:t xml:space="preserve">Ở hình vẽ H1, cho biết DE//BC. </w:t>
      </w:r>
      <w:r w:rsidRPr="002334DB">
        <w:rPr>
          <w:szCs w:val="26"/>
        </w:rPr>
        <w:t xml:space="preserve">Khi đó:                                     </w:t>
      </w:r>
    </w:p>
    <w:tbl>
      <w:tblPr>
        <w:tblStyle w:val="LiBang"/>
        <w:tblW w:w="0" w:type="auto"/>
        <w:tblInd w:w="6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393"/>
      </w:tblGrid>
      <w:tr w:rsidR="002334DB" w:rsidRPr="002334DB" w14:paraId="4F3EA1D7" w14:textId="77777777" w:rsidTr="002334DB">
        <w:tc>
          <w:tcPr>
            <w:tcW w:w="7393" w:type="dxa"/>
          </w:tcPr>
          <w:p w14:paraId="0945A103" w14:textId="77777777" w:rsidR="002334DB" w:rsidRPr="002334DB" w:rsidRDefault="002334DB" w:rsidP="000C0806">
            <w:pPr>
              <w:rPr>
                <w:szCs w:val="26"/>
              </w:rPr>
            </w:pPr>
            <w:r w:rsidRPr="002334DB">
              <w:rPr>
                <w:szCs w:val="26"/>
              </w:rPr>
              <w:t xml:space="preserve">A.    </w:t>
            </w:r>
            <w:r w:rsidRPr="002334DB">
              <w:rPr>
                <w:position w:val="-26"/>
                <w:szCs w:val="26"/>
              </w:rPr>
              <w:object w:dxaOrig="1180" w:dyaOrig="680" w14:anchorId="55D7ECE8">
                <v:shape id="_x0000_i1028" type="#_x0000_t75" style="width:59.1pt;height:34.4pt" o:ole="">
                  <v:imagedata r:id="rId14" o:title=""/>
                </v:shape>
                <o:OLEObject Type="Embed" ProgID="Equation.DSMT4" ShapeID="_x0000_i1028" DrawAspect="Content" ObjectID="_1741277733" r:id="rId15"/>
              </w:object>
            </w:r>
            <w:r w:rsidRPr="002334DB">
              <w:rPr>
                <w:szCs w:val="26"/>
              </w:rPr>
              <w:t xml:space="preserve">                                     B.    </w:t>
            </w:r>
            <w:r w:rsidRPr="002334DB">
              <w:rPr>
                <w:position w:val="-26"/>
                <w:szCs w:val="26"/>
              </w:rPr>
              <w:object w:dxaOrig="1160" w:dyaOrig="680" w14:anchorId="57A852A0">
                <v:shape id="_x0000_i1029" type="#_x0000_t75" style="width:58.05pt;height:34.4pt" o:ole="">
                  <v:imagedata r:id="rId16" o:title=""/>
                </v:shape>
                <o:OLEObject Type="Embed" ProgID="Equation.DSMT4" ShapeID="_x0000_i1029" DrawAspect="Content" ObjectID="_1741277734" r:id="rId17"/>
              </w:object>
            </w:r>
          </w:p>
        </w:tc>
      </w:tr>
      <w:tr w:rsidR="002334DB" w:rsidRPr="002334DB" w14:paraId="42A0833D" w14:textId="77777777" w:rsidTr="002334DB">
        <w:tc>
          <w:tcPr>
            <w:tcW w:w="7393" w:type="dxa"/>
          </w:tcPr>
          <w:p w14:paraId="30D3A653" w14:textId="77777777" w:rsidR="002334DB" w:rsidRPr="002334DB" w:rsidRDefault="002334DB" w:rsidP="000C0806">
            <w:pPr>
              <w:rPr>
                <w:szCs w:val="26"/>
              </w:rPr>
            </w:pPr>
          </w:p>
        </w:tc>
      </w:tr>
      <w:tr w:rsidR="002334DB" w:rsidRPr="002334DB" w14:paraId="4073D597" w14:textId="77777777" w:rsidTr="002334DB">
        <w:tc>
          <w:tcPr>
            <w:tcW w:w="7393" w:type="dxa"/>
          </w:tcPr>
          <w:p w14:paraId="22D780C5" w14:textId="77777777" w:rsidR="002334DB" w:rsidRPr="002334DB" w:rsidRDefault="002334DB" w:rsidP="000C0806">
            <w:pPr>
              <w:rPr>
                <w:szCs w:val="26"/>
              </w:rPr>
            </w:pPr>
            <w:r w:rsidRPr="002334DB">
              <w:rPr>
                <w:szCs w:val="26"/>
              </w:rPr>
              <w:t xml:space="preserve">C.    </w:t>
            </w:r>
            <w:r w:rsidRPr="002334DB">
              <w:rPr>
                <w:position w:val="-26"/>
                <w:szCs w:val="26"/>
              </w:rPr>
              <w:object w:dxaOrig="1160" w:dyaOrig="680" w14:anchorId="6F76B5DD">
                <v:shape id="_x0000_i1030" type="#_x0000_t75" style="width:58.05pt;height:34.4pt" o:ole="">
                  <v:imagedata r:id="rId18" o:title=""/>
                </v:shape>
                <o:OLEObject Type="Embed" ProgID="Equation.DSMT4" ShapeID="_x0000_i1030" DrawAspect="Content" ObjectID="_1741277735" r:id="rId19"/>
              </w:object>
            </w:r>
            <w:r w:rsidRPr="002334DB">
              <w:rPr>
                <w:szCs w:val="26"/>
              </w:rPr>
              <w:t xml:space="preserve">                                     D.    </w:t>
            </w:r>
            <w:r w:rsidRPr="002334DB">
              <w:rPr>
                <w:position w:val="-26"/>
                <w:szCs w:val="26"/>
              </w:rPr>
              <w:object w:dxaOrig="1180" w:dyaOrig="680" w14:anchorId="382BD526">
                <v:shape id="_x0000_i1031" type="#_x0000_t75" style="width:59.1pt;height:34.4pt" o:ole="">
                  <v:imagedata r:id="rId20" o:title=""/>
                </v:shape>
                <o:OLEObject Type="Embed" ProgID="Equation.DSMT4" ShapeID="_x0000_i1031" DrawAspect="Content" ObjectID="_1741277736" r:id="rId21"/>
              </w:object>
            </w:r>
          </w:p>
        </w:tc>
      </w:tr>
      <w:tr w:rsidR="002334DB" w:rsidRPr="0088232A" w14:paraId="454E8DDA" w14:textId="77777777" w:rsidTr="002334DB">
        <w:tc>
          <w:tcPr>
            <w:tcW w:w="7393" w:type="dxa"/>
          </w:tcPr>
          <w:p w14:paraId="36D5DB65" w14:textId="77777777" w:rsidR="002334DB" w:rsidRPr="0088232A" w:rsidRDefault="002334DB" w:rsidP="000C0806">
            <w:pPr>
              <w:rPr>
                <w:b/>
                <w:color w:val="FF0000"/>
                <w:sz w:val="26"/>
                <w:szCs w:val="26"/>
              </w:rPr>
            </w:pPr>
          </w:p>
        </w:tc>
      </w:tr>
    </w:tbl>
    <w:p w14:paraId="71A4CE11" w14:textId="77777777" w:rsidR="00D44C99" w:rsidRPr="00D5313B" w:rsidRDefault="003C661B" w:rsidP="002334DB">
      <w:pPr>
        <w:spacing w:line="360" w:lineRule="auto"/>
        <w:rPr>
          <w:szCs w:val="26"/>
        </w:rPr>
      </w:pPr>
      <w:r w:rsidRPr="00A679DD">
        <w:rPr>
          <w:b/>
          <w:i/>
        </w:rPr>
        <w:t>Câu 5:</w:t>
      </w:r>
      <w:r w:rsidRPr="00A679DD">
        <w:t xml:space="preserve"> </w:t>
      </w:r>
      <w:r w:rsidR="00D44C99" w:rsidRPr="00D5313B">
        <w:rPr>
          <w:szCs w:val="26"/>
        </w:rPr>
        <w:t xml:space="preserve">Tập nghiệm của bất phương </w:t>
      </w:r>
      <w:r w:rsidR="00D44C99" w:rsidRPr="00D5313B">
        <w:rPr>
          <w:position w:val="-6"/>
          <w:szCs w:val="26"/>
        </w:rPr>
        <w:object w:dxaOrig="1280" w:dyaOrig="300" w14:anchorId="049CE202">
          <v:shape id="_x0000_i1032" type="#_x0000_t75" style="width:63.4pt;height:15.05pt" o:ole="">
            <v:imagedata r:id="rId22" o:title=""/>
          </v:shape>
          <o:OLEObject Type="Embed" ProgID="Equation.DSMT4" ShapeID="_x0000_i1032" DrawAspect="Content" ObjectID="_1741277737" r:id="rId23"/>
        </w:object>
      </w:r>
      <w:r w:rsidR="00D44C99" w:rsidRPr="00D5313B">
        <w:rPr>
          <w:szCs w:val="26"/>
        </w:rPr>
        <w:t xml:space="preserve"> là</w:t>
      </w:r>
      <w:r w:rsidR="0020020C">
        <w:rPr>
          <w:szCs w:val="26"/>
        </w:rPr>
        <w:t>:</w:t>
      </w:r>
    </w:p>
    <w:tbl>
      <w:tblPr>
        <w:tblStyle w:val="LiBang"/>
        <w:tblW w:w="0" w:type="auto"/>
        <w:tblInd w:w="-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047"/>
        <w:gridCol w:w="2314"/>
        <w:gridCol w:w="2126"/>
        <w:gridCol w:w="2489"/>
      </w:tblGrid>
      <w:tr w:rsidR="00D44C99" w:rsidRPr="00D5313B" w14:paraId="07086D52" w14:textId="77777777" w:rsidTr="00D44C99">
        <w:tc>
          <w:tcPr>
            <w:tcW w:w="2047" w:type="dxa"/>
          </w:tcPr>
          <w:p w14:paraId="5A825544" w14:textId="77777777" w:rsidR="00D44C99" w:rsidRPr="00D5313B" w:rsidRDefault="00D44C99" w:rsidP="000C0806">
            <w:pPr>
              <w:rPr>
                <w:szCs w:val="26"/>
              </w:rPr>
            </w:pPr>
            <w:r w:rsidRPr="00D5313B">
              <w:rPr>
                <w:szCs w:val="26"/>
              </w:rPr>
              <w:t xml:space="preserve">         A. </w:t>
            </w:r>
            <w:r w:rsidRPr="00D5313B">
              <w:rPr>
                <w:position w:val="-24"/>
                <w:szCs w:val="26"/>
              </w:rPr>
              <w:object w:dxaOrig="600" w:dyaOrig="620" w14:anchorId="119719FB">
                <v:shape id="_x0000_i1033" type="#_x0000_t75" style="width:30.1pt;height:30.1pt" o:ole="">
                  <v:imagedata r:id="rId24" o:title=""/>
                </v:shape>
                <o:OLEObject Type="Embed" ProgID="Equation.DSMT4" ShapeID="_x0000_i1033" DrawAspect="Content" ObjectID="_1741277738" r:id="rId25"/>
              </w:object>
            </w:r>
            <w:r w:rsidRPr="00D5313B">
              <w:rPr>
                <w:szCs w:val="26"/>
              </w:rPr>
              <w:t xml:space="preserve"> </w:t>
            </w:r>
            <w:r>
              <w:rPr>
                <w:szCs w:val="26"/>
              </w:rPr>
              <w:t>.</w:t>
            </w:r>
          </w:p>
        </w:tc>
        <w:tc>
          <w:tcPr>
            <w:tcW w:w="2314" w:type="dxa"/>
          </w:tcPr>
          <w:p w14:paraId="550DEB8B" w14:textId="77777777" w:rsidR="00D44C99" w:rsidRPr="00D5313B" w:rsidRDefault="00D44C99" w:rsidP="000C0806">
            <w:pPr>
              <w:rPr>
                <w:szCs w:val="26"/>
              </w:rPr>
            </w:pPr>
            <w:r w:rsidRPr="00D5313B">
              <w:rPr>
                <w:szCs w:val="26"/>
              </w:rPr>
              <w:t xml:space="preserve">            B.  </w:t>
            </w:r>
            <w:r w:rsidRPr="00D5313B">
              <w:rPr>
                <w:position w:val="-24"/>
                <w:szCs w:val="26"/>
              </w:rPr>
              <w:object w:dxaOrig="720" w:dyaOrig="620" w14:anchorId="6CCC6EF3">
                <v:shape id="_x0000_i1034" type="#_x0000_t75" style="width:36.55pt;height:30.1pt" o:ole="">
                  <v:imagedata r:id="rId26" o:title=""/>
                </v:shape>
                <o:OLEObject Type="Embed" ProgID="Equation.DSMT4" ShapeID="_x0000_i1034" DrawAspect="Content" ObjectID="_1741277739" r:id="rId27"/>
              </w:object>
            </w:r>
            <w:r>
              <w:rPr>
                <w:szCs w:val="26"/>
              </w:rPr>
              <w:t>.</w:t>
            </w:r>
          </w:p>
        </w:tc>
        <w:tc>
          <w:tcPr>
            <w:tcW w:w="2126" w:type="dxa"/>
          </w:tcPr>
          <w:p w14:paraId="1212052C" w14:textId="77777777" w:rsidR="00D44C99" w:rsidRPr="00D5313B" w:rsidRDefault="00D44C99" w:rsidP="000C0806">
            <w:pPr>
              <w:rPr>
                <w:szCs w:val="26"/>
              </w:rPr>
            </w:pPr>
            <w:r w:rsidRPr="00D5313B">
              <w:rPr>
                <w:szCs w:val="26"/>
              </w:rPr>
              <w:t xml:space="preserve">          C.  </w:t>
            </w:r>
            <w:r w:rsidRPr="00D5313B">
              <w:rPr>
                <w:position w:val="-24"/>
                <w:szCs w:val="26"/>
              </w:rPr>
              <w:object w:dxaOrig="800" w:dyaOrig="620" w14:anchorId="79C94607">
                <v:shape id="_x0000_i1035" type="#_x0000_t75" style="width:39.75pt;height:30.1pt" o:ole="">
                  <v:imagedata r:id="rId28" o:title=""/>
                </v:shape>
                <o:OLEObject Type="Embed" ProgID="Equation.DSMT4" ShapeID="_x0000_i1035" DrawAspect="Content" ObjectID="_1741277740" r:id="rId29"/>
              </w:object>
            </w:r>
            <w:r>
              <w:rPr>
                <w:szCs w:val="26"/>
              </w:rPr>
              <w:t>.</w:t>
            </w:r>
          </w:p>
        </w:tc>
        <w:tc>
          <w:tcPr>
            <w:tcW w:w="2489" w:type="dxa"/>
          </w:tcPr>
          <w:p w14:paraId="585D1C02" w14:textId="77777777" w:rsidR="00D44C99" w:rsidRPr="00D5313B" w:rsidRDefault="00D44C99" w:rsidP="000C0806">
            <w:pPr>
              <w:rPr>
                <w:szCs w:val="26"/>
              </w:rPr>
            </w:pPr>
            <w:r w:rsidRPr="00D5313B">
              <w:rPr>
                <w:szCs w:val="26"/>
              </w:rPr>
              <w:t xml:space="preserve">    </w:t>
            </w:r>
            <w:r>
              <w:rPr>
                <w:szCs w:val="26"/>
              </w:rPr>
              <w:t xml:space="preserve">      </w:t>
            </w:r>
            <w:r w:rsidRPr="00D5313B">
              <w:rPr>
                <w:szCs w:val="26"/>
              </w:rPr>
              <w:t xml:space="preserve">D.  </w:t>
            </w:r>
            <w:r w:rsidRPr="00D5313B">
              <w:rPr>
                <w:position w:val="-24"/>
                <w:szCs w:val="26"/>
              </w:rPr>
              <w:object w:dxaOrig="660" w:dyaOrig="620" w14:anchorId="39906E28">
                <v:shape id="_x0000_i1036" type="#_x0000_t75" style="width:33.3pt;height:30.1pt" o:ole="">
                  <v:imagedata r:id="rId30" o:title=""/>
                </v:shape>
                <o:OLEObject Type="Embed" ProgID="Equation.DSMT4" ShapeID="_x0000_i1036" DrawAspect="Content" ObjectID="_1741277741" r:id="rId31"/>
              </w:object>
            </w:r>
            <w:r>
              <w:rPr>
                <w:szCs w:val="26"/>
              </w:rPr>
              <w:t>.</w:t>
            </w:r>
          </w:p>
        </w:tc>
      </w:tr>
    </w:tbl>
    <w:p w14:paraId="6956882D" w14:textId="77777777" w:rsidR="00DD013D" w:rsidRPr="00A679DD" w:rsidRDefault="00DD013D" w:rsidP="00D44C99">
      <w:r w:rsidRPr="00A679DD">
        <w:rPr>
          <w:noProof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74DED8DB" wp14:editId="24325214">
                <wp:simplePos x="0" y="0"/>
                <wp:positionH relativeFrom="column">
                  <wp:posOffset>641985</wp:posOffset>
                </wp:positionH>
                <wp:positionV relativeFrom="paragraph">
                  <wp:posOffset>106680</wp:posOffset>
                </wp:positionV>
                <wp:extent cx="3983355" cy="504825"/>
                <wp:effectExtent l="0" t="0" r="74295" b="9525"/>
                <wp:wrapNone/>
                <wp:docPr id="87" name="Group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83355" cy="504825"/>
                          <a:chOff x="2986" y="8355"/>
                          <a:chExt cx="6273" cy="795"/>
                        </a:xfrm>
                      </wpg:grpSpPr>
                      <wps:wsp>
                        <wps:cNvPr id="88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2986" y="8865"/>
                            <a:ext cx="627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4416" y="8895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4546" y="876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5586" y="8610"/>
                            <a:ext cx="348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86480E" w14:textId="77777777" w:rsidR="000C0806" w:rsidRDefault="000C0806" w:rsidP="00DD013D">
                              <w:r>
                                <w:rPr>
                                  <w:rFonts w:ascii="Arial" w:hAnsi="Arial" w:cs="Arial"/>
                                </w:rPr>
                                <w:t>)</w:t>
                              </w:r>
                              <w:r>
                                <w:t>//////////////////////////////////////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4341" y="8385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7F20FA" w14:textId="77777777" w:rsidR="000C0806" w:rsidRPr="005F6635" w:rsidRDefault="000C0806" w:rsidP="00DD013D">
                              <w:r w:rsidRPr="005F6635"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5586" y="8355"/>
                            <a:ext cx="7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9EE70F" w14:textId="77777777" w:rsidR="000C0806" w:rsidRPr="005F6635" w:rsidRDefault="000C0806" w:rsidP="00DD013D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4DED8DB" id="Group 87" o:spid="_x0000_s1029" style="position:absolute;margin-left:50.55pt;margin-top:8.4pt;width:313.65pt;height:39.75pt;z-index:251729920" coordorigin="2986,8355" coordsize="6273,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">
                <v:line id="Line 11" o:spid="_x0000_s1030" style="position:absolute;visibility:visible;mso-wrap-style:square" from="2986,8865" to="9259,8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">
                  <v:stroke endarrow="block"/>
                </v:line>
                <v:line id="Line 12" o:spid="_x0000_s1031" style="position:absolute;visibility:visible;mso-wrap-style:square" from="4416,8895" to="4416,8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"/>
                <v:line id="Line 13" o:spid="_x0000_s1032" style="position:absolute;visibility:visible;mso-wrap-style:square" from="4546,8760" to="4546,8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"/>
                <v:shape id="Text Box 14" o:spid="_x0000_s1033" type="#_x0000_t202" style="position:absolute;left:5586;top:8610;width:348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" filled="f" stroked="f">
                  <v:textbox>
                    <w:txbxContent>
                      <w:p w14:paraId="5F86480E" w14:textId="77777777" w:rsidR="000C0806" w:rsidRDefault="000C0806" w:rsidP="00DD013D">
                        <w:r>
                          <w:rPr>
                            <w:rFonts w:ascii="Arial" w:hAnsi="Arial" w:cs="Arial"/>
                          </w:rPr>
                          <w:t>)</w:t>
                        </w:r>
                        <w:r>
                          <w:t>//////////////////////////////////////</w:t>
                        </w:r>
                      </w:p>
                    </w:txbxContent>
                  </v:textbox>
                </v:shape>
                <v:shape id="Text Box 15" o:spid="_x0000_s1034" type="#_x0000_t202" style="position:absolute;left:4341;top:8385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e1P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ZDOoe/L/EHyPwXAAD//wMAUEsBAi0AFAAGAAgAAAAhANvh9svuAAAAhQEAABMAAAAAAAAAAAAA&#10;AAAAAAAAAFtDb250ZW50X1R5cGVzXS54bWxQSwECLQAUAAYACAAAACEAWvQsW78AAAAVAQAACwAA&#10;AAAAAAAAAAAAAAAfAQAAX3JlbHMvLnJlbHNQSwECLQAUAAYACAAAACEArs3tT8MAAADbAAAADwAA&#10;AAAAAAAAAAAAAAAHAgAAZHJzL2Rvd25yZXYueG1sUEsFBgAAAAADAAMAtwAAAPcCAAAAAA==&#10;" filled="f" stroked="f">
                  <v:textbox>
                    <w:txbxContent>
                      <w:p w14:paraId="067F20FA" w14:textId="77777777" w:rsidR="000C0806" w:rsidRPr="005F6635" w:rsidRDefault="000C0806" w:rsidP="00DD013D">
                        <w:r w:rsidRPr="005F6635">
                          <w:t>0</w:t>
                        </w:r>
                      </w:p>
                    </w:txbxContent>
                  </v:textbox>
                </v:shape>
                <v:shape id="Text Box 16" o:spid="_x0000_s1035" type="#_x0000_t202" style="position:absolute;left:5586;top:8355;width:7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UjU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" filled="f" stroked="f">
                  <v:textbox>
                    <w:txbxContent>
                      <w:p w14:paraId="419EE70F" w14:textId="77777777" w:rsidR="000C0806" w:rsidRPr="005F6635" w:rsidRDefault="000C0806" w:rsidP="00DD013D">
                        <w: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C661B" w:rsidRPr="00926F0F">
        <w:rPr>
          <w:b/>
          <w:i/>
        </w:rPr>
        <w:t>Câu 6:</w:t>
      </w:r>
      <w:r w:rsidR="003B750F" w:rsidRPr="00926F0F">
        <w:t xml:space="preserve"> </w:t>
      </w:r>
      <w:r w:rsidRPr="00A679DD">
        <w:t>Hình sau biểu diễn tập nghiệm của bất phương trình nào?</w:t>
      </w:r>
    </w:p>
    <w:p w14:paraId="37B318B0" w14:textId="77777777" w:rsidR="00DD013D" w:rsidRPr="00A679DD" w:rsidRDefault="00DD013D" w:rsidP="00DD013D">
      <w:r w:rsidRPr="00A679DD">
        <w:t xml:space="preserve">                                                            </w:t>
      </w:r>
    </w:p>
    <w:p w14:paraId="6CC6F8D1" w14:textId="77777777" w:rsidR="00DD013D" w:rsidRPr="00A679DD" w:rsidRDefault="00DD013D" w:rsidP="00DD013D">
      <w:r w:rsidRPr="00A679DD">
        <w:t xml:space="preserve">       </w:t>
      </w:r>
    </w:p>
    <w:p w14:paraId="284464CF" w14:textId="77777777" w:rsidR="00DD013D" w:rsidRPr="00A679DD" w:rsidRDefault="00DD013D" w:rsidP="00DD013D">
      <w:r w:rsidRPr="00A679DD">
        <w:t xml:space="preserve"> </w:t>
      </w:r>
      <w:r w:rsidR="00EE191B" w:rsidRPr="00A679DD">
        <w:tab/>
      </w:r>
      <w:r w:rsidRPr="00A679DD">
        <w:t xml:space="preserve">A. x </w:t>
      </w:r>
      <w:r w:rsidRPr="00A679DD">
        <w:sym w:font="Symbol" w:char="F0A3"/>
      </w:r>
      <w:r w:rsidR="00EE191B" w:rsidRPr="00A679DD">
        <w:t xml:space="preserve"> </w:t>
      </w:r>
      <w:r w:rsidR="00D44C99">
        <w:t>3</w:t>
      </w:r>
      <w:r w:rsidR="00EE191B" w:rsidRPr="00A679DD">
        <w:tab/>
      </w:r>
      <w:r w:rsidR="00EE191B" w:rsidRPr="00A679DD">
        <w:tab/>
      </w:r>
      <w:r w:rsidRPr="00A679DD">
        <w:t xml:space="preserve">B. </w:t>
      </w:r>
      <w:r w:rsidR="00D44C99" w:rsidRPr="00A679DD">
        <w:t>x &lt;</w:t>
      </w:r>
      <w:proofErr w:type="gramStart"/>
      <w:r w:rsidR="00D44C99">
        <w:t>3</w:t>
      </w:r>
      <w:r w:rsidR="00D44C99" w:rsidRPr="00A679DD">
        <w:t xml:space="preserve">  </w:t>
      </w:r>
      <w:r w:rsidR="00EE191B" w:rsidRPr="00A679DD">
        <w:tab/>
      </w:r>
      <w:proofErr w:type="gramEnd"/>
      <w:r w:rsidR="00EE191B" w:rsidRPr="00A679DD">
        <w:tab/>
      </w:r>
      <w:r w:rsidRPr="00A679DD">
        <w:t xml:space="preserve">C. x  </w:t>
      </w:r>
      <w:r w:rsidRPr="00A679DD">
        <w:sym w:font="Symbol" w:char="F0B3"/>
      </w:r>
      <w:r w:rsidR="00EE191B" w:rsidRPr="00A679DD">
        <w:t xml:space="preserve"> </w:t>
      </w:r>
      <w:r w:rsidR="00D44C99">
        <w:t>3</w:t>
      </w:r>
      <w:r w:rsidR="00EE191B" w:rsidRPr="00A679DD">
        <w:tab/>
      </w:r>
      <w:r w:rsidR="00EE191B" w:rsidRPr="00A679DD">
        <w:tab/>
      </w:r>
      <w:r w:rsidRPr="00A679DD">
        <w:t xml:space="preserve">D. </w:t>
      </w:r>
      <w:r w:rsidR="00D44C99" w:rsidRPr="00A679DD">
        <w:t xml:space="preserve">x &gt; </w:t>
      </w:r>
      <w:r w:rsidR="00D44C99">
        <w:t>3</w:t>
      </w:r>
    </w:p>
    <w:p w14:paraId="62DC2ED7" w14:textId="77777777" w:rsidR="00602093" w:rsidRPr="00192AD9" w:rsidRDefault="003C661B" w:rsidP="00602093">
      <w:pPr>
        <w:tabs>
          <w:tab w:val="left" w:pos="0"/>
        </w:tabs>
      </w:pPr>
      <w:r w:rsidRPr="00A679DD">
        <w:rPr>
          <w:b/>
          <w:i/>
        </w:rPr>
        <w:t>Câu 7:</w:t>
      </w:r>
      <w:r w:rsidRPr="00A679DD">
        <w:t xml:space="preserve"> </w:t>
      </w:r>
      <w:r w:rsidR="00602093" w:rsidRPr="00192AD9">
        <w:t xml:space="preserve">Cho tam giác ABC, AD là </w:t>
      </w:r>
      <w:r w:rsidR="0020020C">
        <w:t>đường phân giác (</w:t>
      </w:r>
      <w:r w:rsidR="00602093" w:rsidRPr="00192AD9">
        <w:t xml:space="preserve">D </w:t>
      </w:r>
      <w:r w:rsidR="00602093" w:rsidRPr="00192AD9">
        <w:rPr>
          <w:position w:val="-4"/>
        </w:rPr>
        <w:object w:dxaOrig="200" w:dyaOrig="200" w14:anchorId="3983A14F">
          <v:shape id="_x0000_i1037" type="#_x0000_t75" style="width:9.65pt;height:9.65pt" o:ole="">
            <v:imagedata r:id="rId32" o:title=""/>
          </v:shape>
          <o:OLEObject Type="Embed" ProgID="Equation.DSMT4" ShapeID="_x0000_i1037" DrawAspect="Content" ObjectID="_1741277742" r:id="rId33"/>
        </w:object>
      </w:r>
      <w:r w:rsidR="007F1D03">
        <w:t xml:space="preserve"> </w:t>
      </w:r>
      <w:proofErr w:type="gramStart"/>
      <w:r w:rsidR="007F1D03">
        <w:t>BC )</w:t>
      </w:r>
      <w:proofErr w:type="gramEnd"/>
      <w:r w:rsidR="007F1D03">
        <w:t>, ta có</w:t>
      </w:r>
      <w:r w:rsidR="00602093" w:rsidRPr="00192AD9">
        <w:t>:</w:t>
      </w:r>
    </w:p>
    <w:p w14:paraId="33FDDF8C" w14:textId="77777777" w:rsidR="00602093" w:rsidRPr="00192AD9" w:rsidRDefault="00602093" w:rsidP="00602093">
      <w:pPr>
        <w:tabs>
          <w:tab w:val="left" w:pos="0"/>
        </w:tabs>
      </w:pPr>
      <w:r w:rsidRPr="00192AD9">
        <w:tab/>
        <w:t xml:space="preserve">A. </w:t>
      </w:r>
      <w:r w:rsidRPr="00192AD9">
        <w:rPr>
          <w:position w:val="-24"/>
        </w:rPr>
        <w:object w:dxaOrig="1100" w:dyaOrig="620" w14:anchorId="09D01796">
          <v:shape id="_x0000_i1038" type="#_x0000_t75" style="width:54.8pt;height:30.1pt" o:ole="">
            <v:imagedata r:id="rId34" o:title=""/>
          </v:shape>
          <o:OLEObject Type="Embed" ProgID="Equation.DSMT4" ShapeID="_x0000_i1038" DrawAspect="Content" ObjectID="_1741277743" r:id="rId35"/>
        </w:object>
      </w:r>
      <w:r w:rsidRPr="00192AD9">
        <w:tab/>
      </w:r>
      <w:r w:rsidRPr="00192AD9">
        <w:tab/>
        <w:t>B.</w:t>
      </w:r>
      <w:r w:rsidRPr="00602093">
        <w:t xml:space="preserve"> </w:t>
      </w:r>
      <w:r w:rsidRPr="00192AD9">
        <w:rPr>
          <w:position w:val="-24"/>
        </w:rPr>
        <w:object w:dxaOrig="1100" w:dyaOrig="620" w14:anchorId="0F259EB3">
          <v:shape id="_x0000_i1039" type="#_x0000_t75" style="width:54.8pt;height:30.1pt" o:ole="">
            <v:imagedata r:id="rId36" o:title=""/>
          </v:shape>
          <o:OLEObject Type="Embed" ProgID="Equation.DSMT4" ShapeID="_x0000_i1039" DrawAspect="Content" ObjectID="_1741277744" r:id="rId37"/>
        </w:object>
      </w:r>
      <w:r w:rsidRPr="00192AD9">
        <w:tab/>
      </w:r>
      <w:r w:rsidRPr="00192AD9">
        <w:tab/>
        <w:t xml:space="preserve">C. </w:t>
      </w:r>
      <w:r w:rsidRPr="00192AD9">
        <w:rPr>
          <w:position w:val="-24"/>
        </w:rPr>
        <w:object w:dxaOrig="1100" w:dyaOrig="620" w14:anchorId="3145FE43">
          <v:shape id="_x0000_i1040" type="#_x0000_t75" style="width:54.8pt;height:30.1pt" o:ole="">
            <v:imagedata r:id="rId38" o:title=""/>
          </v:shape>
          <o:OLEObject Type="Embed" ProgID="Equation.DSMT4" ShapeID="_x0000_i1040" DrawAspect="Content" ObjectID="_1741277745" r:id="rId39"/>
        </w:object>
      </w:r>
      <w:r>
        <w:tab/>
      </w:r>
      <w:r>
        <w:tab/>
      </w:r>
      <w:r w:rsidRPr="00192AD9">
        <w:t xml:space="preserve">D. </w:t>
      </w:r>
      <w:r w:rsidRPr="00192AD9">
        <w:rPr>
          <w:position w:val="-24"/>
        </w:rPr>
        <w:object w:dxaOrig="1100" w:dyaOrig="620" w14:anchorId="653823E2">
          <v:shape id="_x0000_i1041" type="#_x0000_t75" style="width:54.8pt;height:30.1pt" o:ole="">
            <v:imagedata r:id="rId40" o:title=""/>
          </v:shape>
          <o:OLEObject Type="Embed" ProgID="Equation.DSMT4" ShapeID="_x0000_i1041" DrawAspect="Content" ObjectID="_1741277746" r:id="rId41"/>
        </w:object>
      </w:r>
    </w:p>
    <w:p w14:paraId="2D75D7DA" w14:textId="77777777" w:rsidR="00602093" w:rsidRPr="00926F0F" w:rsidRDefault="003C661B" w:rsidP="00602093">
      <w:pPr>
        <w:rPr>
          <w:iCs/>
          <w:szCs w:val="24"/>
        </w:rPr>
      </w:pPr>
      <w:r w:rsidRPr="00A679DD">
        <w:rPr>
          <w:b/>
          <w:i/>
        </w:rPr>
        <w:t xml:space="preserve">Câu 8: </w:t>
      </w:r>
      <w:r w:rsidR="00602093" w:rsidRPr="00926F0F">
        <w:rPr>
          <w:iCs/>
          <w:szCs w:val="24"/>
        </w:rPr>
        <w:t xml:space="preserve">Nếu tam giác ABC có MN//BC, </w:t>
      </w:r>
      <w:r w:rsidR="00602093" w:rsidRPr="00602093">
        <w:rPr>
          <w:iCs/>
          <w:position w:val="-10"/>
          <w:szCs w:val="24"/>
          <w:lang w:val="pt-BR"/>
        </w:rPr>
        <w:object w:dxaOrig="1920" w:dyaOrig="320" w14:anchorId="35C5833F">
          <v:shape id="_x0000_i1042" type="#_x0000_t75" style="width:96.7pt;height:15.05pt" o:ole="">
            <v:imagedata r:id="rId42" o:title=""/>
          </v:shape>
          <o:OLEObject Type="Embed" ProgID="Equation.3" ShapeID="_x0000_i1042" DrawAspect="Content" ObjectID="_1741277747" r:id="rId43"/>
        </w:object>
      </w:r>
      <w:r w:rsidR="00602093" w:rsidRPr="00926F0F">
        <w:rPr>
          <w:iCs/>
          <w:szCs w:val="24"/>
        </w:rPr>
        <w:t xml:space="preserve"> theo định lý Talet ta có:</w:t>
      </w:r>
    </w:p>
    <w:p w14:paraId="1CE67F71" w14:textId="77777777" w:rsidR="00602093" w:rsidRPr="00602093" w:rsidRDefault="00602093" w:rsidP="00602093">
      <w:pPr>
        <w:ind w:firstLine="720"/>
        <w:rPr>
          <w:szCs w:val="24"/>
          <w:lang w:val="pt-BR"/>
        </w:rPr>
      </w:pPr>
      <w:r w:rsidRPr="00602093">
        <w:rPr>
          <w:szCs w:val="24"/>
          <w:lang w:val="pt-BR"/>
        </w:rPr>
        <w:t xml:space="preserve">A.  </w:t>
      </w:r>
      <w:r w:rsidRPr="00602093">
        <w:rPr>
          <w:position w:val="-24"/>
          <w:szCs w:val="24"/>
          <w:lang w:val="pt-BR"/>
        </w:rPr>
        <w:object w:dxaOrig="1160" w:dyaOrig="620" w14:anchorId="7548E22C">
          <v:shape id="_x0000_i1043" type="#_x0000_t75" style="width:58.05pt;height:30.1pt" o:ole="">
            <v:imagedata r:id="rId44" o:title=""/>
          </v:shape>
          <o:OLEObject Type="Embed" ProgID="Equation.3" ShapeID="_x0000_i1043" DrawAspect="Content" ObjectID="_1741277748" r:id="rId45"/>
        </w:object>
      </w:r>
      <w:r w:rsidRPr="00602093">
        <w:rPr>
          <w:szCs w:val="24"/>
          <w:lang w:val="pt-BR"/>
        </w:rPr>
        <w:t xml:space="preserve">.   </w:t>
      </w:r>
      <w:r w:rsidRPr="00602093">
        <w:rPr>
          <w:szCs w:val="24"/>
          <w:lang w:val="pt-BR"/>
        </w:rPr>
        <w:tab/>
        <w:t xml:space="preserve">B. </w:t>
      </w:r>
      <w:r w:rsidRPr="00602093">
        <w:rPr>
          <w:position w:val="-24"/>
          <w:szCs w:val="24"/>
          <w:lang w:val="pt-BR"/>
        </w:rPr>
        <w:object w:dxaOrig="1160" w:dyaOrig="620" w14:anchorId="0819AD78">
          <v:shape id="_x0000_i1044" type="#_x0000_t75" style="width:58.05pt;height:30.1pt" o:ole="">
            <v:imagedata r:id="rId46" o:title=""/>
          </v:shape>
          <o:OLEObject Type="Embed" ProgID="Equation.3" ShapeID="_x0000_i1044" DrawAspect="Content" ObjectID="_1741277749" r:id="rId47"/>
        </w:object>
      </w:r>
      <w:r w:rsidRPr="00602093">
        <w:rPr>
          <w:szCs w:val="24"/>
          <w:lang w:val="pt-BR"/>
        </w:rPr>
        <w:t>.</w:t>
      </w:r>
      <w:r w:rsidRPr="00602093">
        <w:rPr>
          <w:szCs w:val="24"/>
          <w:lang w:val="pt-BR"/>
        </w:rPr>
        <w:tab/>
        <w:t xml:space="preserve">  C. </w:t>
      </w:r>
      <w:r w:rsidRPr="00602093">
        <w:rPr>
          <w:position w:val="-24"/>
          <w:szCs w:val="24"/>
          <w:lang w:val="pt-BR"/>
        </w:rPr>
        <w:object w:dxaOrig="1160" w:dyaOrig="620" w14:anchorId="5C209541">
          <v:shape id="_x0000_i1045" type="#_x0000_t75" style="width:58.05pt;height:30.1pt" o:ole="">
            <v:imagedata r:id="rId48" o:title=""/>
          </v:shape>
          <o:OLEObject Type="Embed" ProgID="Equation.3" ShapeID="_x0000_i1045" DrawAspect="Content" ObjectID="_1741277750" r:id="rId49"/>
        </w:object>
      </w:r>
      <w:r w:rsidRPr="00602093">
        <w:rPr>
          <w:szCs w:val="24"/>
          <w:lang w:val="pt-BR"/>
        </w:rPr>
        <w:t>.</w:t>
      </w:r>
      <w:r w:rsidRPr="00602093">
        <w:rPr>
          <w:szCs w:val="24"/>
          <w:lang w:val="pt-BR"/>
        </w:rPr>
        <w:tab/>
        <w:t xml:space="preserve"> D.</w:t>
      </w:r>
      <w:r w:rsidRPr="00602093">
        <w:rPr>
          <w:position w:val="-24"/>
          <w:szCs w:val="24"/>
          <w:lang w:val="pt-BR"/>
        </w:rPr>
        <w:object w:dxaOrig="1120" w:dyaOrig="620" w14:anchorId="690AD573">
          <v:shape id="_x0000_i1046" type="#_x0000_t75" style="width:56.95pt;height:30.1pt" o:ole="">
            <v:imagedata r:id="rId50" o:title=""/>
          </v:shape>
          <o:OLEObject Type="Embed" ProgID="Equation.3" ShapeID="_x0000_i1046" DrawAspect="Content" ObjectID="_1741277751" r:id="rId51"/>
        </w:object>
      </w:r>
      <w:r w:rsidRPr="00602093">
        <w:rPr>
          <w:szCs w:val="24"/>
          <w:lang w:val="pt-BR"/>
        </w:rPr>
        <w:t>.</w:t>
      </w:r>
    </w:p>
    <w:p w14:paraId="51B3E333" w14:textId="77777777" w:rsidR="0076186D" w:rsidRPr="00926F0F" w:rsidRDefault="003C661B" w:rsidP="00602093">
      <w:pPr>
        <w:spacing w:before="120" w:after="120"/>
        <w:jc w:val="both"/>
        <w:rPr>
          <w:lang w:val="pt-BR"/>
        </w:rPr>
      </w:pPr>
      <w:r w:rsidRPr="00926F0F">
        <w:rPr>
          <w:b/>
          <w:i/>
          <w:lang w:val="pt-BR"/>
        </w:rPr>
        <w:t>Câu 9:</w:t>
      </w:r>
      <w:r w:rsidRPr="00926F0F">
        <w:rPr>
          <w:b/>
          <w:lang w:val="pt-BR"/>
        </w:rPr>
        <w:t xml:space="preserve"> </w:t>
      </w:r>
      <w:r w:rsidR="0076186D" w:rsidRPr="00926F0F">
        <w:rPr>
          <w:lang w:val="pt-BR"/>
        </w:rPr>
        <w:t xml:space="preserve">Một hình hộp </w:t>
      </w:r>
      <w:r w:rsidR="005D7F48" w:rsidRPr="00926F0F">
        <w:rPr>
          <w:lang w:val="pt-BR"/>
        </w:rPr>
        <w:t>lập phương</w:t>
      </w:r>
      <w:r w:rsidR="0076186D" w:rsidRPr="00926F0F">
        <w:rPr>
          <w:lang w:val="pt-BR"/>
        </w:rPr>
        <w:t xml:space="preserve"> có: </w:t>
      </w:r>
    </w:p>
    <w:p w14:paraId="7D1FEA80" w14:textId="77777777" w:rsidR="0076186D" w:rsidRPr="00926F0F" w:rsidRDefault="006E11D7" w:rsidP="0076186D">
      <w:pPr>
        <w:ind w:firstLine="426"/>
        <w:rPr>
          <w:lang w:val="pt-BR"/>
        </w:rPr>
      </w:pPr>
      <w:r w:rsidRPr="00926F0F">
        <w:rPr>
          <w:lang w:val="pt-BR"/>
        </w:rPr>
        <w:t>A.</w:t>
      </w:r>
      <w:r w:rsidR="0076186D" w:rsidRPr="00926F0F">
        <w:rPr>
          <w:lang w:val="pt-BR"/>
        </w:rPr>
        <w:t xml:space="preserve"> </w:t>
      </w:r>
      <w:r w:rsidR="000C5BF1" w:rsidRPr="00926F0F">
        <w:rPr>
          <w:lang w:val="pt-BR"/>
        </w:rPr>
        <w:t xml:space="preserve"> 6 mặt; 8 cạnh</w:t>
      </w:r>
      <w:r w:rsidR="0076186D" w:rsidRPr="00926F0F">
        <w:rPr>
          <w:lang w:val="pt-BR"/>
        </w:rPr>
        <w:t xml:space="preserve">; 8 đỉnh                          </w:t>
      </w:r>
      <w:r w:rsidRPr="00926F0F">
        <w:rPr>
          <w:lang w:val="pt-BR"/>
        </w:rPr>
        <w:t>B.</w:t>
      </w:r>
      <w:r w:rsidR="000C5BF1" w:rsidRPr="00926F0F">
        <w:rPr>
          <w:lang w:val="pt-BR"/>
        </w:rPr>
        <w:t xml:space="preserve"> 6 mặt; 12 cạnh</w:t>
      </w:r>
      <w:r w:rsidR="0076186D" w:rsidRPr="00926F0F">
        <w:rPr>
          <w:lang w:val="pt-BR"/>
        </w:rPr>
        <w:t xml:space="preserve">; 12 đỉnh </w:t>
      </w:r>
    </w:p>
    <w:p w14:paraId="4C741B92" w14:textId="77777777" w:rsidR="0076186D" w:rsidRPr="00926F0F" w:rsidRDefault="006E11D7" w:rsidP="0076186D">
      <w:pPr>
        <w:ind w:firstLine="426"/>
        <w:rPr>
          <w:lang w:val="pt-BR"/>
        </w:rPr>
      </w:pPr>
      <w:r w:rsidRPr="00926F0F">
        <w:rPr>
          <w:lang w:val="pt-BR"/>
        </w:rPr>
        <w:t>C.</w:t>
      </w:r>
      <w:r w:rsidR="000C5BF1" w:rsidRPr="00926F0F">
        <w:rPr>
          <w:lang w:val="pt-BR"/>
        </w:rPr>
        <w:t xml:space="preserve">  </w:t>
      </w:r>
      <w:r w:rsidR="005D7F48" w:rsidRPr="00926F0F">
        <w:rPr>
          <w:lang w:val="pt-BR"/>
        </w:rPr>
        <w:t xml:space="preserve">6 mặt; 8 cạnh; 12 đỉnh </w:t>
      </w:r>
      <w:r w:rsidR="005D7F48" w:rsidRPr="00926F0F">
        <w:rPr>
          <w:lang w:val="pt-BR"/>
        </w:rPr>
        <w:tab/>
      </w:r>
      <w:r w:rsidR="005D7F48" w:rsidRPr="00926F0F">
        <w:rPr>
          <w:lang w:val="pt-BR"/>
        </w:rPr>
        <w:tab/>
      </w:r>
      <w:r w:rsidR="005D7F48" w:rsidRPr="00926F0F">
        <w:rPr>
          <w:lang w:val="pt-BR"/>
        </w:rPr>
        <w:tab/>
      </w:r>
      <w:r w:rsidRPr="00926F0F">
        <w:rPr>
          <w:lang w:val="pt-BR"/>
        </w:rPr>
        <w:t>D.</w:t>
      </w:r>
      <w:r w:rsidR="000C5BF1" w:rsidRPr="00926F0F">
        <w:rPr>
          <w:lang w:val="pt-BR"/>
        </w:rPr>
        <w:t xml:space="preserve"> </w:t>
      </w:r>
      <w:r w:rsidR="005D7F48" w:rsidRPr="00926F0F">
        <w:rPr>
          <w:lang w:val="pt-BR"/>
        </w:rPr>
        <w:t xml:space="preserve">6 mặt; 12 cạnh; 8 đỉnh                          </w:t>
      </w:r>
    </w:p>
    <w:p w14:paraId="1D529F9C" w14:textId="77777777" w:rsidR="00B526CB" w:rsidRPr="00926F0F" w:rsidRDefault="00B526CB" w:rsidP="002334DB">
      <w:pPr>
        <w:rPr>
          <w:b/>
          <w:i/>
          <w:lang w:val="pt-BR"/>
        </w:rPr>
      </w:pPr>
    </w:p>
    <w:p w14:paraId="05C1E8E9" w14:textId="77777777" w:rsidR="002334DB" w:rsidRPr="00926F0F" w:rsidRDefault="003C661B" w:rsidP="002334DB">
      <w:pPr>
        <w:rPr>
          <w:szCs w:val="26"/>
          <w:lang w:val="pt-BR"/>
        </w:rPr>
      </w:pPr>
      <w:r w:rsidRPr="00926F0F">
        <w:rPr>
          <w:b/>
          <w:i/>
          <w:lang w:val="pt-BR"/>
        </w:rPr>
        <w:lastRenderedPageBreak/>
        <w:t xml:space="preserve">Câu 10: </w:t>
      </w:r>
      <w:r w:rsidRPr="00926F0F">
        <w:rPr>
          <w:lang w:val="pt-BR"/>
        </w:rPr>
        <w:t xml:space="preserve"> </w:t>
      </w:r>
      <w:r w:rsidR="002334DB" w:rsidRPr="00926F0F">
        <w:rPr>
          <w:szCs w:val="26"/>
          <w:lang w:val="pt-BR"/>
        </w:rPr>
        <w:t>Hình lập phương có độ dài cạnh 4cm thì diện tích toàn phần S và thể tích V của nó là:</w:t>
      </w:r>
    </w:p>
    <w:tbl>
      <w:tblPr>
        <w:tblStyle w:val="LiBang"/>
        <w:tblW w:w="10025" w:type="dxa"/>
        <w:tblInd w:w="47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975"/>
        <w:gridCol w:w="5050"/>
      </w:tblGrid>
      <w:tr w:rsidR="002334DB" w:rsidRPr="002334DB" w14:paraId="0D045F8D" w14:textId="77777777" w:rsidTr="00396AD6">
        <w:tc>
          <w:tcPr>
            <w:tcW w:w="4975" w:type="dxa"/>
          </w:tcPr>
          <w:p w14:paraId="7B10DFD3" w14:textId="77777777" w:rsidR="002334DB" w:rsidRPr="002334DB" w:rsidRDefault="002334DB" w:rsidP="000C0806">
            <w:pPr>
              <w:rPr>
                <w:szCs w:val="26"/>
              </w:rPr>
            </w:pPr>
            <w:r w:rsidRPr="002334DB">
              <w:rPr>
                <w:szCs w:val="26"/>
              </w:rPr>
              <w:t xml:space="preserve">A.  </w:t>
            </w:r>
            <w:r w:rsidR="005D7F48" w:rsidRPr="002334DB">
              <w:rPr>
                <w:position w:val="-8"/>
                <w:szCs w:val="26"/>
              </w:rPr>
              <w:object w:dxaOrig="2540" w:dyaOrig="440" w14:anchorId="5FAB79C3">
                <v:shape id="_x0000_i1047" type="#_x0000_t75" style="width:126.8pt;height:21.5pt" o:ole="">
                  <v:imagedata r:id="rId52" o:title=""/>
                </v:shape>
                <o:OLEObject Type="Embed" ProgID="Equation.DSMT4" ShapeID="_x0000_i1047" DrawAspect="Content" ObjectID="_1741277752" r:id="rId53"/>
              </w:object>
            </w:r>
          </w:p>
        </w:tc>
        <w:tc>
          <w:tcPr>
            <w:tcW w:w="5050" w:type="dxa"/>
          </w:tcPr>
          <w:p w14:paraId="51678FCC" w14:textId="77777777" w:rsidR="002334DB" w:rsidRPr="002334DB" w:rsidRDefault="002334DB" w:rsidP="000C0806">
            <w:pPr>
              <w:rPr>
                <w:szCs w:val="26"/>
              </w:rPr>
            </w:pPr>
            <w:r w:rsidRPr="002334DB">
              <w:rPr>
                <w:szCs w:val="26"/>
              </w:rPr>
              <w:t xml:space="preserve">B. </w:t>
            </w:r>
            <w:r w:rsidR="005D7F48" w:rsidRPr="002334DB">
              <w:rPr>
                <w:position w:val="-8"/>
                <w:szCs w:val="26"/>
              </w:rPr>
              <w:object w:dxaOrig="2560" w:dyaOrig="440" w14:anchorId="506B17A3">
                <v:shape id="_x0000_i1048" type="#_x0000_t75" style="width:128.95pt;height:21.5pt" o:ole="">
                  <v:imagedata r:id="rId54" o:title=""/>
                </v:shape>
                <o:OLEObject Type="Embed" ProgID="Equation.DSMT4" ShapeID="_x0000_i1048" DrawAspect="Content" ObjectID="_1741277753" r:id="rId55"/>
              </w:object>
            </w:r>
          </w:p>
        </w:tc>
      </w:tr>
      <w:tr w:rsidR="002334DB" w:rsidRPr="002334DB" w14:paraId="421C700B" w14:textId="77777777" w:rsidTr="00396AD6">
        <w:tc>
          <w:tcPr>
            <w:tcW w:w="4975" w:type="dxa"/>
          </w:tcPr>
          <w:p w14:paraId="7BD260E9" w14:textId="77777777" w:rsidR="002334DB" w:rsidRPr="002334DB" w:rsidRDefault="002334DB" w:rsidP="000C0806">
            <w:pPr>
              <w:rPr>
                <w:szCs w:val="26"/>
              </w:rPr>
            </w:pPr>
            <w:r w:rsidRPr="002334DB">
              <w:rPr>
                <w:szCs w:val="26"/>
              </w:rPr>
              <w:t xml:space="preserve">C.  </w:t>
            </w:r>
            <w:r w:rsidR="005D7F48" w:rsidRPr="002334DB">
              <w:rPr>
                <w:position w:val="-8"/>
                <w:szCs w:val="26"/>
              </w:rPr>
              <w:object w:dxaOrig="2520" w:dyaOrig="440" w14:anchorId="3776B456">
                <v:shape id="_x0000_i1049" type="#_x0000_t75" style="width:125.75pt;height:21.5pt" o:ole="">
                  <v:imagedata r:id="rId56" o:title=""/>
                </v:shape>
                <o:OLEObject Type="Embed" ProgID="Equation.DSMT4" ShapeID="_x0000_i1049" DrawAspect="Content" ObjectID="_1741277754" r:id="rId57"/>
              </w:object>
            </w:r>
            <w:r w:rsidRPr="002334DB">
              <w:rPr>
                <w:szCs w:val="26"/>
              </w:rPr>
              <w:t xml:space="preserve"> </w:t>
            </w:r>
          </w:p>
        </w:tc>
        <w:tc>
          <w:tcPr>
            <w:tcW w:w="5050" w:type="dxa"/>
          </w:tcPr>
          <w:p w14:paraId="50DCCFCB" w14:textId="77777777" w:rsidR="002334DB" w:rsidRPr="002334DB" w:rsidRDefault="002334DB" w:rsidP="000C0806">
            <w:pPr>
              <w:rPr>
                <w:szCs w:val="26"/>
              </w:rPr>
            </w:pPr>
            <w:r w:rsidRPr="002334DB">
              <w:rPr>
                <w:szCs w:val="26"/>
              </w:rPr>
              <w:t xml:space="preserve">D.  </w:t>
            </w:r>
            <w:r w:rsidR="005D7F48" w:rsidRPr="002334DB">
              <w:rPr>
                <w:position w:val="-8"/>
                <w:szCs w:val="26"/>
              </w:rPr>
              <w:object w:dxaOrig="2540" w:dyaOrig="440" w14:anchorId="5FF12533">
                <v:shape id="_x0000_i1050" type="#_x0000_t75" style="width:126.8pt;height:21.5pt" o:ole="">
                  <v:imagedata r:id="rId58" o:title=""/>
                </v:shape>
                <o:OLEObject Type="Embed" ProgID="Equation.DSMT4" ShapeID="_x0000_i1050" DrawAspect="Content" ObjectID="_1741277755" r:id="rId59"/>
              </w:object>
            </w:r>
            <w:r w:rsidRPr="002334DB">
              <w:rPr>
                <w:szCs w:val="26"/>
              </w:rPr>
              <w:t xml:space="preserve"> </w:t>
            </w:r>
          </w:p>
        </w:tc>
      </w:tr>
    </w:tbl>
    <w:p w14:paraId="6CF20DC9" w14:textId="48C98FC0" w:rsidR="005A7574" w:rsidRDefault="005A7574" w:rsidP="005A7574">
      <w:r w:rsidRPr="005A7574">
        <w:rPr>
          <w:b/>
          <w:bCs/>
          <w:i/>
          <w:iCs/>
        </w:rPr>
        <w:t xml:space="preserve">Câu 11: </w:t>
      </w:r>
      <w:r w:rsidR="003C661B" w:rsidRPr="005A7574">
        <w:rPr>
          <w:b/>
          <w:bCs/>
          <w:i/>
          <w:iCs/>
        </w:rPr>
        <w:t xml:space="preserve"> </w:t>
      </w:r>
      <w:r>
        <w:t xml:space="preserve">Phương </w:t>
      </w:r>
      <w:proofErr w:type="gramStart"/>
      <w:r>
        <w:t>trình :</w:t>
      </w:r>
      <w:proofErr w:type="gramEnd"/>
      <w:r w:rsidR="00792863" w:rsidRPr="00792863">
        <w:rPr>
          <w:lang w:val="fr-FR"/>
        </w:rPr>
        <w:t xml:space="preserve"> </w:t>
      </w:r>
      <w:r w:rsidR="00792863" w:rsidRPr="00792863">
        <w:rPr>
          <w:position w:val="-32"/>
          <w:lang w:val="fr-FR"/>
        </w:rPr>
        <w:object w:dxaOrig="3019" w:dyaOrig="720" w14:anchorId="45818718">
          <v:shape id="_x0000_i1051" type="#_x0000_t75" style="width:150.45pt;height:36.55pt" o:ole="">
            <v:imagedata r:id="rId60" o:title=""/>
          </v:shape>
          <o:OLEObject Type="Embed" ProgID="Equation.DSMT4" ShapeID="_x0000_i1051" DrawAspect="Content" ObjectID="_1741277756" r:id="rId61"/>
        </w:object>
      </w:r>
      <w:r>
        <w:t xml:space="preserve"> có nghiệm :</w:t>
      </w:r>
    </w:p>
    <w:p w14:paraId="1D07BD8D" w14:textId="3B218B8C" w:rsidR="005A7574" w:rsidRDefault="005A7574" w:rsidP="00396AD6">
      <w:pPr>
        <w:ind w:firstLine="720"/>
      </w:pPr>
      <w:r>
        <w:t xml:space="preserve">A. </w:t>
      </w:r>
      <w:r w:rsidR="00792863">
        <w:t>-</w:t>
      </w:r>
      <w:r>
        <w:t xml:space="preserve">1                </w:t>
      </w:r>
      <w:r>
        <w:tab/>
        <w:t xml:space="preserve">B. </w:t>
      </w:r>
      <w:r w:rsidR="00792863">
        <w:t>-</w:t>
      </w:r>
      <w:r>
        <w:t xml:space="preserve">2                     C. </w:t>
      </w:r>
      <w:r w:rsidR="00792863">
        <w:t>-</w:t>
      </w:r>
      <w:r>
        <w:t xml:space="preserve">3                        D. Vô nghiệm </w:t>
      </w:r>
    </w:p>
    <w:p w14:paraId="4827A5E1" w14:textId="10B67BD8" w:rsidR="0052357A" w:rsidRDefault="00CC13A4" w:rsidP="002334DB">
      <w:pPr>
        <w:spacing w:line="360" w:lineRule="auto"/>
        <w:rPr>
          <w:lang w:val="fr-FR"/>
        </w:rPr>
      </w:pPr>
      <w:r>
        <w:rPr>
          <w:b/>
          <w:bCs/>
          <w:i/>
          <w:iCs/>
        </w:rPr>
        <w:t xml:space="preserve">Câu 12: </w:t>
      </w:r>
      <w:r>
        <w:t xml:space="preserve">Bất phương trình: </w:t>
      </w:r>
      <w:r w:rsidRPr="00224EDE">
        <w:rPr>
          <w:position w:val="-24"/>
          <w:lang w:val="fr-FR"/>
        </w:rPr>
        <w:object w:dxaOrig="1060" w:dyaOrig="639" w14:anchorId="7B5EA803">
          <v:shape id="_x0000_i1052" type="#_x0000_t75" style="width:52.65pt;height:32.25pt" o:ole="">
            <v:imagedata r:id="rId62" o:title=""/>
          </v:shape>
          <o:OLEObject Type="Embed" ProgID="Equation.DSMT4" ShapeID="_x0000_i1052" DrawAspect="Content" ObjectID="_1741277757" r:id="rId63"/>
        </w:object>
      </w:r>
      <w:r>
        <w:rPr>
          <w:lang w:val="fr-FR"/>
        </w:rPr>
        <w:t xml:space="preserve"> có nghiệm:</w:t>
      </w:r>
    </w:p>
    <w:p w14:paraId="43B9D720" w14:textId="3FAF7972" w:rsidR="00CC13A4" w:rsidRDefault="00CC13A4" w:rsidP="00396AD6">
      <w:pPr>
        <w:ind w:firstLine="720"/>
      </w:pPr>
      <w:r>
        <w:t xml:space="preserve">A. </w:t>
      </w:r>
      <w:r w:rsidRPr="00752724">
        <w:rPr>
          <w:position w:val="-28"/>
        </w:rPr>
        <w:object w:dxaOrig="1200" w:dyaOrig="680" w14:anchorId="15C718BF">
          <v:shape id="_x0000_i1053" type="#_x0000_t75" style="width:59.1pt;height:34.4pt" o:ole="">
            <v:imagedata r:id="rId64" o:title=""/>
          </v:shape>
          <o:OLEObject Type="Embed" ProgID="Equation.DSMT4" ShapeID="_x0000_i1053" DrawAspect="Content" ObjectID="_1741277758" r:id="rId65"/>
        </w:object>
      </w:r>
      <w:r>
        <w:t xml:space="preserve">         B. </w:t>
      </w:r>
      <w:r w:rsidRPr="00752724">
        <w:rPr>
          <w:position w:val="-28"/>
        </w:rPr>
        <w:object w:dxaOrig="1200" w:dyaOrig="680" w14:anchorId="52E1F3B5">
          <v:shape id="_x0000_i1054" type="#_x0000_t75" style="width:59.1pt;height:34.4pt" o:ole="">
            <v:imagedata r:id="rId66" o:title=""/>
          </v:shape>
          <o:OLEObject Type="Embed" ProgID="Equation.DSMT4" ShapeID="_x0000_i1054" DrawAspect="Content" ObjectID="_1741277759" r:id="rId67"/>
        </w:object>
      </w:r>
      <w:r>
        <w:t xml:space="preserve">        C. </w:t>
      </w:r>
      <w:r w:rsidRPr="00752724">
        <w:rPr>
          <w:position w:val="-28"/>
        </w:rPr>
        <w:object w:dxaOrig="1200" w:dyaOrig="680" w14:anchorId="26DB775F">
          <v:shape id="_x0000_i1055" type="#_x0000_t75" style="width:59.1pt;height:34.4pt" o:ole="">
            <v:imagedata r:id="rId68" o:title=""/>
          </v:shape>
          <o:OLEObject Type="Embed" ProgID="Equation.DSMT4" ShapeID="_x0000_i1055" DrawAspect="Content" ObjectID="_1741277760" r:id="rId69"/>
        </w:object>
      </w:r>
      <w:r>
        <w:t xml:space="preserve">         </w:t>
      </w:r>
      <w:r w:rsidR="00396AD6">
        <w:t xml:space="preserve"> </w:t>
      </w:r>
      <w:r>
        <w:t xml:space="preserve">D. </w:t>
      </w:r>
      <w:r w:rsidRPr="00752724">
        <w:rPr>
          <w:position w:val="-28"/>
        </w:rPr>
        <w:object w:dxaOrig="1200" w:dyaOrig="680" w14:anchorId="6FCD5875">
          <v:shape id="_x0000_i1056" type="#_x0000_t75" style="width:59.1pt;height:34.4pt" o:ole="">
            <v:imagedata r:id="rId70" o:title=""/>
          </v:shape>
          <o:OLEObject Type="Embed" ProgID="Equation.DSMT4" ShapeID="_x0000_i1056" DrawAspect="Content" ObjectID="_1741277761" r:id="rId71"/>
        </w:object>
      </w:r>
    </w:p>
    <w:p w14:paraId="54421C7B" w14:textId="77777777" w:rsidR="00D60CF0" w:rsidRDefault="00CC13A4" w:rsidP="00D60CF0">
      <w:pPr>
        <w:rPr>
          <w:lang w:val="fr-FR"/>
        </w:rPr>
      </w:pPr>
      <w:r>
        <w:rPr>
          <w:b/>
          <w:bCs/>
          <w:i/>
          <w:iCs/>
        </w:rPr>
        <w:t xml:space="preserve">Câu 13: </w:t>
      </w:r>
      <w:r w:rsidR="00D60CF0">
        <w:rPr>
          <w:lang w:val="fr-FR"/>
        </w:rPr>
        <w:t xml:space="preserve">Giá trị của m để phương </w:t>
      </w:r>
      <w:proofErr w:type="gramStart"/>
      <w:r w:rsidR="00D60CF0">
        <w:rPr>
          <w:lang w:val="fr-FR"/>
        </w:rPr>
        <w:t>trình :</w:t>
      </w:r>
      <w:proofErr w:type="gramEnd"/>
      <w:r w:rsidR="00D60CF0">
        <w:rPr>
          <w:lang w:val="fr-FR"/>
        </w:rPr>
        <w:t xml:space="preserve"> </w:t>
      </w:r>
      <w:r w:rsidR="00D60CF0" w:rsidRPr="00085243">
        <w:rPr>
          <w:position w:val="-24"/>
          <w:lang w:val="fr-FR"/>
        </w:rPr>
        <w:object w:dxaOrig="1160" w:dyaOrig="620" w14:anchorId="634E7742">
          <v:shape id="_x0000_i1057" type="#_x0000_t75" style="width:58.05pt;height:30.1pt" o:ole="">
            <v:imagedata r:id="rId72" o:title=""/>
          </v:shape>
          <o:OLEObject Type="Embed" ProgID="Equation.3" ShapeID="_x0000_i1057" DrawAspect="Content" ObjectID="_1741277762" r:id="rId73"/>
        </w:object>
      </w:r>
      <w:r w:rsidR="00D60CF0">
        <w:rPr>
          <w:lang w:val="fr-FR"/>
        </w:rPr>
        <w:t xml:space="preserve"> có nghiệm x = 4 là :</w:t>
      </w:r>
    </w:p>
    <w:p w14:paraId="074B7E0B" w14:textId="3FC5B9F0" w:rsidR="00D60CF0" w:rsidRDefault="00D60CF0" w:rsidP="00396AD6">
      <w:pPr>
        <w:ind w:firstLine="720"/>
        <w:rPr>
          <w:lang w:val="fr-FR"/>
        </w:rPr>
      </w:pPr>
      <w:r>
        <w:rPr>
          <w:lang w:val="fr-FR"/>
        </w:rPr>
        <w:t>A. m = -4</w:t>
      </w:r>
      <w:r>
        <w:rPr>
          <w:lang w:val="fr-FR"/>
        </w:rPr>
        <w:tab/>
      </w:r>
      <w:r>
        <w:rPr>
          <w:lang w:val="fr-FR"/>
        </w:rPr>
        <w:tab/>
        <w:t>B. m = 4</w:t>
      </w:r>
      <w:r>
        <w:rPr>
          <w:lang w:val="fr-FR"/>
        </w:rPr>
        <w:tab/>
      </w:r>
      <w:r w:rsidR="00396AD6">
        <w:rPr>
          <w:lang w:val="fr-FR"/>
        </w:rPr>
        <w:tab/>
      </w:r>
      <w:r>
        <w:rPr>
          <w:lang w:val="fr-FR"/>
        </w:rPr>
        <w:t xml:space="preserve">C. m = 2 </w:t>
      </w:r>
      <w:r>
        <w:rPr>
          <w:lang w:val="fr-FR"/>
        </w:rPr>
        <w:tab/>
      </w:r>
      <w:r>
        <w:rPr>
          <w:lang w:val="fr-FR"/>
        </w:rPr>
        <w:tab/>
        <w:t>D. m = -2</w:t>
      </w:r>
    </w:p>
    <w:p w14:paraId="2E1E0A63" w14:textId="762F19ED" w:rsidR="00CC13A4" w:rsidRPr="00926F0F" w:rsidRDefault="00CC13A4" w:rsidP="00CC13A4">
      <w:pPr>
        <w:rPr>
          <w:lang w:val="fr-FR"/>
        </w:rPr>
      </w:pPr>
    </w:p>
    <w:p w14:paraId="4D34ECA8" w14:textId="77777777" w:rsidR="00396AD6" w:rsidRDefault="00396AD6" w:rsidP="00396AD6">
      <w:pPr>
        <w:rPr>
          <w:lang w:val="fr-FR"/>
        </w:rPr>
      </w:pPr>
      <w:r w:rsidRPr="00926F0F">
        <w:rPr>
          <w:b/>
          <w:bCs/>
          <w:i/>
          <w:iCs/>
          <w:lang w:val="fr-FR"/>
        </w:rPr>
        <w:t xml:space="preserve">Câu </w:t>
      </w:r>
      <w:proofErr w:type="gramStart"/>
      <w:r w:rsidRPr="00926F0F">
        <w:rPr>
          <w:b/>
          <w:bCs/>
          <w:i/>
          <w:iCs/>
          <w:lang w:val="fr-FR"/>
        </w:rPr>
        <w:t>14:</w:t>
      </w:r>
      <w:proofErr w:type="gramEnd"/>
      <w:r w:rsidRPr="00926F0F">
        <w:rPr>
          <w:b/>
          <w:bCs/>
          <w:i/>
          <w:iCs/>
          <w:lang w:val="fr-FR"/>
        </w:rPr>
        <w:t xml:space="preserve"> </w:t>
      </w:r>
      <w:r w:rsidRPr="001F1D42">
        <w:rPr>
          <w:position w:val="-6"/>
        </w:rPr>
        <w:object w:dxaOrig="680" w:dyaOrig="279" w14:anchorId="32CB8C65">
          <v:shape id="_x0000_i1058" type="#_x0000_t75" style="width:34.4pt;height:13.95pt" o:ole="">
            <v:imagedata r:id="rId74" o:title=""/>
          </v:shape>
          <o:OLEObject Type="Embed" ProgID="Equation.DSMT4" ShapeID="_x0000_i1058" DrawAspect="Content" ObjectID="_1741277763" r:id="rId75"/>
        </w:object>
      </w:r>
      <w:r w:rsidRPr="00902F24">
        <w:rPr>
          <w:lang w:val="fr-FR"/>
        </w:rPr>
        <w:t>có AB = 3cm; AC = 4cm và đ</w:t>
      </w:r>
      <w:r>
        <w:rPr>
          <w:lang w:val="fr-FR"/>
        </w:rPr>
        <w:t>ường phân giác AD, ta có :</w:t>
      </w:r>
    </w:p>
    <w:p w14:paraId="42897C23" w14:textId="1F7B0F8B" w:rsidR="00396AD6" w:rsidRDefault="00396AD6" w:rsidP="00396AD6">
      <w:pPr>
        <w:ind w:firstLine="720"/>
        <w:rPr>
          <w:lang w:val="fr-FR"/>
        </w:rPr>
      </w:pPr>
      <w:r>
        <w:rPr>
          <w:lang w:val="fr-FR"/>
        </w:rPr>
        <w:t xml:space="preserve">A. </w:t>
      </w:r>
      <w:r w:rsidRPr="00902F24">
        <w:rPr>
          <w:position w:val="-24"/>
          <w:lang w:val="fr-FR"/>
        </w:rPr>
        <w:object w:dxaOrig="940" w:dyaOrig="639" w14:anchorId="45D5BA42">
          <v:shape id="_x0000_i1059" type="#_x0000_t75" style="width:47.3pt;height:32.25pt" o:ole="">
            <v:imagedata r:id="rId76" o:title=""/>
          </v:shape>
          <o:OLEObject Type="Embed" ProgID="Equation.DSMT4" ShapeID="_x0000_i1059" DrawAspect="Content" ObjectID="_1741277764" r:id="rId77"/>
        </w:object>
      </w:r>
      <w:r>
        <w:rPr>
          <w:lang w:val="fr-FR"/>
        </w:rPr>
        <w:tab/>
      </w:r>
      <w:r>
        <w:rPr>
          <w:lang w:val="fr-FR"/>
        </w:rPr>
        <w:tab/>
        <w:t xml:space="preserve">B. </w:t>
      </w:r>
      <w:r w:rsidRPr="00902F24">
        <w:rPr>
          <w:position w:val="-24"/>
          <w:lang w:val="fr-FR"/>
        </w:rPr>
        <w:object w:dxaOrig="940" w:dyaOrig="639" w14:anchorId="33575F54">
          <v:shape id="_x0000_i1060" type="#_x0000_t75" style="width:47.3pt;height:32.25pt" o:ole="">
            <v:imagedata r:id="rId78" o:title=""/>
          </v:shape>
          <o:OLEObject Type="Embed" ProgID="Equation.DSMT4" ShapeID="_x0000_i1060" DrawAspect="Content" ObjectID="_1741277765" r:id="rId79"/>
        </w:object>
      </w:r>
      <w:r>
        <w:rPr>
          <w:lang w:val="fr-FR"/>
        </w:rPr>
        <w:tab/>
      </w:r>
      <w:r>
        <w:rPr>
          <w:lang w:val="fr-FR"/>
        </w:rPr>
        <w:tab/>
        <w:t xml:space="preserve">C. </w:t>
      </w:r>
      <w:r w:rsidRPr="00902F24">
        <w:rPr>
          <w:position w:val="-24"/>
          <w:lang w:val="fr-FR"/>
        </w:rPr>
        <w:object w:dxaOrig="940" w:dyaOrig="639" w14:anchorId="39F0DBD4">
          <v:shape id="_x0000_i1061" type="#_x0000_t75" style="width:47.3pt;height:32.25pt" o:ole="">
            <v:imagedata r:id="rId80" o:title=""/>
          </v:shape>
          <o:OLEObject Type="Embed" ProgID="Equation.DSMT4" ShapeID="_x0000_i1061" DrawAspect="Content" ObjectID="_1741277766" r:id="rId81"/>
        </w:object>
      </w:r>
      <w:r>
        <w:rPr>
          <w:lang w:val="fr-FR"/>
        </w:rPr>
        <w:tab/>
      </w:r>
      <w:r>
        <w:rPr>
          <w:lang w:val="fr-FR"/>
        </w:rPr>
        <w:tab/>
        <w:t xml:space="preserve">D. </w:t>
      </w:r>
      <w:r w:rsidRPr="00902F24">
        <w:rPr>
          <w:position w:val="-24"/>
          <w:lang w:val="fr-FR"/>
        </w:rPr>
        <w:object w:dxaOrig="940" w:dyaOrig="639" w14:anchorId="682E2456">
          <v:shape id="_x0000_i1062" type="#_x0000_t75" style="width:47.3pt;height:32.25pt" o:ole="">
            <v:imagedata r:id="rId82" o:title=""/>
          </v:shape>
          <o:OLEObject Type="Embed" ProgID="Equation.DSMT4" ShapeID="_x0000_i1062" DrawAspect="Content" ObjectID="_1741277767" r:id="rId83"/>
        </w:object>
      </w:r>
    </w:p>
    <w:p w14:paraId="20BACF8E" w14:textId="77777777" w:rsidR="00396AD6" w:rsidRPr="00926F0F" w:rsidRDefault="00396AD6" w:rsidP="00396AD6">
      <w:pPr>
        <w:spacing w:line="360" w:lineRule="auto"/>
        <w:rPr>
          <w:lang w:val="fr-FR"/>
        </w:rPr>
      </w:pPr>
      <w:r w:rsidRPr="00926F0F">
        <w:rPr>
          <w:b/>
          <w:bCs/>
          <w:i/>
          <w:iCs/>
          <w:lang w:val="fr-FR"/>
        </w:rPr>
        <w:t xml:space="preserve">Câu </w:t>
      </w:r>
      <w:proofErr w:type="gramStart"/>
      <w:r w:rsidRPr="00926F0F">
        <w:rPr>
          <w:b/>
          <w:bCs/>
          <w:i/>
          <w:iCs/>
          <w:lang w:val="fr-FR"/>
        </w:rPr>
        <w:t>15:</w:t>
      </w:r>
      <w:proofErr w:type="gramEnd"/>
      <w:r w:rsidRPr="00926F0F">
        <w:rPr>
          <w:b/>
          <w:bCs/>
          <w:i/>
          <w:iCs/>
          <w:lang w:val="fr-FR"/>
        </w:rPr>
        <w:t xml:space="preserve"> </w:t>
      </w:r>
      <w:r w:rsidRPr="00926F0F">
        <w:rPr>
          <w:lang w:val="fr-FR"/>
        </w:rPr>
        <w:t>Biết diện tích toàn phần của một hình lập phương là 486 cm</w:t>
      </w:r>
      <w:r w:rsidRPr="00926F0F">
        <w:rPr>
          <w:vertAlign w:val="superscript"/>
          <w:lang w:val="fr-FR"/>
        </w:rPr>
        <w:t>2</w:t>
      </w:r>
      <w:r w:rsidRPr="00926F0F">
        <w:rPr>
          <w:lang w:val="fr-FR"/>
        </w:rPr>
        <w:t xml:space="preserve">. Thể tích của hình lập phương đó </w:t>
      </w:r>
      <w:proofErr w:type="gramStart"/>
      <w:r w:rsidRPr="00926F0F">
        <w:rPr>
          <w:lang w:val="fr-FR"/>
        </w:rPr>
        <w:t>là:</w:t>
      </w:r>
      <w:proofErr w:type="gramEnd"/>
    </w:p>
    <w:p w14:paraId="05697F5F" w14:textId="4F101BCA" w:rsidR="00396AD6" w:rsidRPr="00902F24" w:rsidRDefault="00396AD6" w:rsidP="00396AD6">
      <w:pPr>
        <w:ind w:firstLine="720"/>
        <w:rPr>
          <w:lang w:val="fr-FR"/>
        </w:rPr>
      </w:pPr>
      <w:r>
        <w:rPr>
          <w:lang w:val="fr-FR"/>
        </w:rPr>
        <w:t xml:space="preserve">A. </w:t>
      </w:r>
      <w:r w:rsidRPr="00926F0F">
        <w:rPr>
          <w:lang w:val="fr-FR"/>
        </w:rPr>
        <w:t>243cm</w:t>
      </w:r>
      <w:r w:rsidRPr="00926F0F">
        <w:rPr>
          <w:vertAlign w:val="superscript"/>
          <w:lang w:val="fr-FR"/>
        </w:rPr>
        <w:t>3</w:t>
      </w:r>
      <w:r>
        <w:rPr>
          <w:lang w:val="fr-FR"/>
        </w:rPr>
        <w:tab/>
      </w:r>
      <w:r>
        <w:rPr>
          <w:lang w:val="fr-FR"/>
        </w:rPr>
        <w:tab/>
        <w:t xml:space="preserve">B. </w:t>
      </w:r>
      <w:r w:rsidRPr="00926F0F">
        <w:rPr>
          <w:lang w:val="fr-FR"/>
        </w:rPr>
        <w:t>486cm</w:t>
      </w:r>
      <w:r w:rsidRPr="00926F0F">
        <w:rPr>
          <w:vertAlign w:val="superscript"/>
          <w:lang w:val="fr-FR"/>
        </w:rPr>
        <w:t>3</w:t>
      </w:r>
      <w:r>
        <w:rPr>
          <w:lang w:val="fr-FR"/>
        </w:rPr>
        <w:tab/>
      </w:r>
      <w:r>
        <w:rPr>
          <w:lang w:val="fr-FR"/>
        </w:rPr>
        <w:tab/>
        <w:t xml:space="preserve">C. </w:t>
      </w:r>
      <w:r w:rsidRPr="00926F0F">
        <w:rPr>
          <w:lang w:val="fr-FR"/>
        </w:rPr>
        <w:t>729cm</w:t>
      </w:r>
      <w:r w:rsidRPr="00926F0F">
        <w:rPr>
          <w:vertAlign w:val="superscript"/>
          <w:lang w:val="fr-FR"/>
        </w:rPr>
        <w:t>3</w:t>
      </w:r>
      <w:r>
        <w:rPr>
          <w:lang w:val="fr-FR"/>
        </w:rPr>
        <w:tab/>
      </w:r>
      <w:r>
        <w:rPr>
          <w:lang w:val="fr-FR"/>
        </w:rPr>
        <w:tab/>
        <w:t xml:space="preserve">D. </w:t>
      </w:r>
      <w:r w:rsidRPr="00926F0F">
        <w:rPr>
          <w:lang w:val="fr-FR"/>
        </w:rPr>
        <w:t>364cm</w:t>
      </w:r>
      <w:r w:rsidRPr="00926F0F">
        <w:rPr>
          <w:vertAlign w:val="superscript"/>
          <w:lang w:val="fr-FR"/>
        </w:rPr>
        <w:t>3</w:t>
      </w:r>
    </w:p>
    <w:p w14:paraId="68D42A7A" w14:textId="69FA87A8" w:rsidR="0019722F" w:rsidRPr="00926F0F" w:rsidRDefault="0019722F" w:rsidP="0019722F">
      <w:pPr>
        <w:spacing w:before="120" w:line="276" w:lineRule="auto"/>
        <w:rPr>
          <w:rFonts w:eastAsiaTheme="minorEastAsia"/>
          <w:lang w:val="fr-FR"/>
        </w:rPr>
      </w:pPr>
      <w:r w:rsidRPr="00926F0F">
        <w:rPr>
          <w:b/>
          <w:bCs/>
          <w:i/>
          <w:iCs/>
          <w:lang w:val="fr-FR"/>
        </w:rPr>
        <w:t xml:space="preserve">Câu </w:t>
      </w:r>
      <w:proofErr w:type="gramStart"/>
      <w:r w:rsidRPr="00926F0F">
        <w:rPr>
          <w:b/>
          <w:bCs/>
          <w:i/>
          <w:iCs/>
          <w:lang w:val="fr-FR"/>
        </w:rPr>
        <w:t>16:</w:t>
      </w:r>
      <w:proofErr w:type="gramEnd"/>
      <w:r w:rsidRPr="00926F0F">
        <w:rPr>
          <w:b/>
          <w:bCs/>
          <w:i/>
          <w:iCs/>
          <w:lang w:val="fr-FR"/>
        </w:rPr>
        <w:t xml:space="preserve"> </w:t>
      </w:r>
      <w:r w:rsidRPr="00926F0F">
        <w:rPr>
          <w:lang w:val="fr-FR"/>
        </w:rPr>
        <w:t xml:space="preserve">Hình lập phương có thể tích là </w:t>
      </w:r>
      <m:oMath>
        <m:r>
          <w:rPr>
            <w:rFonts w:ascii="Cambria Math" w:hAnsi="Cambria Math"/>
            <w:lang w:val="fr-FR"/>
          </w:rPr>
          <m:t>125</m:t>
        </m:r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  <w:lang w:val="fr-FR"/>
              </w:rPr>
              <m:t>3</m:t>
            </m:r>
          </m:sup>
        </m:sSup>
      </m:oMath>
      <w:r w:rsidRPr="00926F0F">
        <w:rPr>
          <w:rFonts w:eastAsiaTheme="minorEastAsia"/>
          <w:lang w:val="fr-FR"/>
        </w:rPr>
        <w:t xml:space="preserve"> thì diện tích đáy là:</w:t>
      </w:r>
    </w:p>
    <w:p w14:paraId="2E6E7000" w14:textId="4A826FD9" w:rsidR="0019722F" w:rsidRPr="00926F0F" w:rsidRDefault="0019722F" w:rsidP="0019722F">
      <w:pPr>
        <w:spacing w:before="120" w:line="276" w:lineRule="auto"/>
        <w:jc w:val="both"/>
        <w:rPr>
          <w:rFonts w:eastAsiaTheme="minorEastAsia"/>
          <w:lang w:val="fr-FR"/>
        </w:rPr>
      </w:pPr>
      <w:r w:rsidRPr="00926F0F">
        <w:rPr>
          <w:rFonts w:eastAsiaTheme="minorEastAsia"/>
          <w:lang w:val="fr-FR"/>
        </w:rPr>
        <w:tab/>
        <w:t xml:space="preserve">A. </w:t>
      </w:r>
      <m:oMath>
        <m:r>
          <w:rPr>
            <w:rFonts w:ascii="Cambria Math" w:eastAsiaTheme="minorEastAsia" w:hAnsi="Cambria Math"/>
            <w:lang w:val="fr-FR"/>
          </w:rPr>
          <m:t>5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  <w:lang w:val="fr-FR"/>
              </w:rPr>
              <m:t>5</m:t>
            </m:r>
          </m:e>
        </m:rad>
        <m:r>
          <w:rPr>
            <w:rFonts w:ascii="Cambria Math" w:eastAsiaTheme="minorEastAsia" w:hAnsi="Cambria Math"/>
          </w:rPr>
          <m:t>c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m</m:t>
            </m:r>
          </m:e>
          <m:sup>
            <m:r>
              <w:rPr>
                <w:rFonts w:ascii="Cambria Math" w:eastAsiaTheme="minorEastAsia" w:hAnsi="Cambria Math"/>
                <w:lang w:val="fr-FR"/>
              </w:rPr>
              <m:t>2</m:t>
            </m:r>
          </m:sup>
        </m:sSup>
      </m:oMath>
      <w:r w:rsidRPr="00926F0F">
        <w:rPr>
          <w:rFonts w:eastAsiaTheme="minorEastAsia"/>
          <w:lang w:val="fr-FR"/>
        </w:rPr>
        <w:tab/>
      </w:r>
      <w:r w:rsidRPr="00926F0F">
        <w:rPr>
          <w:rFonts w:eastAsiaTheme="minorEastAsia"/>
          <w:lang w:val="fr-FR"/>
        </w:rPr>
        <w:tab/>
        <w:t xml:space="preserve">B. </w:t>
      </w:r>
      <m:oMath>
        <m:r>
          <w:rPr>
            <w:rFonts w:ascii="Cambria Math" w:eastAsiaTheme="minorEastAsia" w:hAnsi="Cambria Math"/>
            <w:lang w:val="fr-FR"/>
          </w:rPr>
          <m:t>25</m:t>
        </m:r>
        <m:r>
          <w:rPr>
            <w:rFonts w:ascii="Cambria Math" w:eastAsiaTheme="minorEastAsia" w:hAnsi="Cambria Math"/>
          </w:rPr>
          <m:t>c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m</m:t>
            </m:r>
          </m:e>
          <m:sup>
            <m:r>
              <w:rPr>
                <w:rFonts w:ascii="Cambria Math" w:eastAsiaTheme="minorEastAsia" w:hAnsi="Cambria Math"/>
                <w:lang w:val="fr-FR"/>
              </w:rPr>
              <m:t>2</m:t>
            </m:r>
          </m:sup>
        </m:sSup>
      </m:oMath>
      <w:r w:rsidRPr="00926F0F">
        <w:rPr>
          <w:rFonts w:eastAsiaTheme="minorEastAsia"/>
          <w:lang w:val="fr-FR"/>
        </w:rPr>
        <w:tab/>
      </w:r>
      <w:r w:rsidRPr="00926F0F">
        <w:rPr>
          <w:rFonts w:eastAsiaTheme="minorEastAsia"/>
          <w:lang w:val="fr-FR"/>
        </w:rPr>
        <w:tab/>
        <w:t xml:space="preserve">C. </w:t>
      </w:r>
      <m:oMath>
        <m:r>
          <w:rPr>
            <w:rFonts w:ascii="Cambria Math" w:eastAsiaTheme="minorEastAsia" w:hAnsi="Cambria Math"/>
            <w:lang w:val="fr-FR"/>
          </w:rPr>
          <m:t>5</m:t>
        </m:r>
        <m:r>
          <w:rPr>
            <w:rFonts w:ascii="Cambria Math" w:eastAsiaTheme="minorEastAsia" w:hAnsi="Cambria Math"/>
          </w:rPr>
          <m:t>c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m</m:t>
            </m:r>
          </m:e>
          <m:sup>
            <m:r>
              <w:rPr>
                <w:rFonts w:ascii="Cambria Math" w:eastAsiaTheme="minorEastAsia" w:hAnsi="Cambria Math"/>
                <w:lang w:val="fr-FR"/>
              </w:rPr>
              <m:t>2</m:t>
            </m:r>
          </m:sup>
        </m:sSup>
      </m:oMath>
      <w:r w:rsidRPr="00926F0F">
        <w:rPr>
          <w:rFonts w:eastAsiaTheme="minorEastAsia"/>
          <w:lang w:val="fr-FR"/>
        </w:rPr>
        <w:tab/>
      </w:r>
      <w:r w:rsidRPr="00926F0F">
        <w:rPr>
          <w:rFonts w:eastAsiaTheme="minorEastAsia"/>
          <w:lang w:val="fr-FR"/>
        </w:rPr>
        <w:tab/>
        <w:t xml:space="preserve">D. </w:t>
      </w:r>
      <m:oMath>
        <m:r>
          <w:rPr>
            <w:rFonts w:ascii="Cambria Math" w:eastAsiaTheme="minorEastAsia" w:hAnsi="Cambria Math"/>
            <w:lang w:val="fr-FR"/>
          </w:rPr>
          <m:t>52</m:t>
        </m:r>
        <m:r>
          <w:rPr>
            <w:rFonts w:ascii="Cambria Math" w:eastAsiaTheme="minorEastAsia" w:hAnsi="Cambria Math"/>
          </w:rPr>
          <m:t>c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m</m:t>
            </m:r>
          </m:e>
          <m:sup>
            <m:r>
              <w:rPr>
                <w:rFonts w:ascii="Cambria Math" w:eastAsiaTheme="minorEastAsia" w:hAnsi="Cambria Math"/>
                <w:lang w:val="fr-FR"/>
              </w:rPr>
              <m:t>2</m:t>
            </m:r>
          </m:sup>
        </m:sSup>
      </m:oMath>
    </w:p>
    <w:p w14:paraId="02FAB832" w14:textId="5DCB7622" w:rsidR="00CC13A4" w:rsidRPr="00926F0F" w:rsidRDefault="00CC13A4" w:rsidP="002334DB">
      <w:pPr>
        <w:spacing w:line="360" w:lineRule="auto"/>
        <w:rPr>
          <w:b/>
          <w:bCs/>
          <w:i/>
          <w:iCs/>
          <w:lang w:val="fr-FR"/>
        </w:rPr>
      </w:pPr>
    </w:p>
    <w:p w14:paraId="580332E8" w14:textId="6A3AF550" w:rsidR="003C661B" w:rsidRDefault="003C661B" w:rsidP="002334DB">
      <w:pPr>
        <w:spacing w:line="360" w:lineRule="auto"/>
        <w:rPr>
          <w:b/>
          <w:i/>
        </w:rPr>
      </w:pPr>
      <w:proofErr w:type="gramStart"/>
      <w:r w:rsidRPr="00A679DD">
        <w:rPr>
          <w:b/>
        </w:rPr>
        <w:t>II .</w:t>
      </w:r>
      <w:proofErr w:type="gramEnd"/>
      <w:r w:rsidRPr="00A679DD">
        <w:rPr>
          <w:b/>
        </w:rPr>
        <w:t xml:space="preserve">  </w:t>
      </w:r>
      <w:r w:rsidRPr="00A679DD">
        <w:rPr>
          <w:b/>
          <w:u w:val="single"/>
        </w:rPr>
        <w:t>TỰ LUẬN</w:t>
      </w:r>
      <w:r w:rsidRPr="00A679DD">
        <w:t>:</w:t>
      </w:r>
      <w:proofErr w:type="gramStart"/>
      <w:r w:rsidRPr="00A679DD">
        <w:t xml:space="preserve">   (</w:t>
      </w:r>
      <w:proofErr w:type="gramEnd"/>
      <w:r w:rsidR="001102A7">
        <w:t>2,0</w:t>
      </w:r>
      <w:r w:rsidRPr="00A679DD">
        <w:t xml:space="preserve"> điểm)  </w:t>
      </w:r>
      <w:r w:rsidRPr="00A679DD">
        <w:rPr>
          <w:b/>
          <w:i/>
        </w:rPr>
        <w:t>Học sinh làm bài trên giấy thi</w:t>
      </w:r>
    </w:p>
    <w:p w14:paraId="72E1E490" w14:textId="69A02747" w:rsidR="005A7574" w:rsidRPr="005A7574" w:rsidRDefault="005A7574" w:rsidP="002334DB">
      <w:pPr>
        <w:spacing w:line="360" w:lineRule="auto"/>
        <w:rPr>
          <w:b/>
          <w:iCs/>
        </w:rPr>
      </w:pPr>
      <w:r>
        <w:rPr>
          <w:b/>
          <w:iCs/>
        </w:rPr>
        <w:tab/>
        <w:t>Giải các phương trình sau:</w:t>
      </w:r>
    </w:p>
    <w:p w14:paraId="73815A79" w14:textId="77777777" w:rsidR="002405BC" w:rsidRPr="00926F0F" w:rsidRDefault="002405BC" w:rsidP="002405BC">
      <w:pPr>
        <w:ind w:firstLine="720"/>
      </w:pPr>
      <w:r>
        <w:t xml:space="preserve">a) </w:t>
      </w:r>
      <w:r w:rsidRPr="00F3437C">
        <w:rPr>
          <w:position w:val="-28"/>
        </w:rPr>
        <w:object w:dxaOrig="1980" w:dyaOrig="720" w14:anchorId="0D6F842A">
          <v:shape id="_x0000_i1063" type="#_x0000_t75" style="width:98.85pt;height:36.55pt" o:ole="">
            <v:imagedata r:id="rId84" o:title=""/>
          </v:shape>
          <o:OLEObject Type="Embed" ProgID="Equation.DSMT4" ShapeID="_x0000_i1063" DrawAspect="Content" ObjectID="_1741277768" r:id="rId85"/>
        </w:object>
      </w:r>
      <w:r w:rsidRPr="00F3437C">
        <w:t xml:space="preserve">         </w:t>
      </w:r>
    </w:p>
    <w:p w14:paraId="6AAF37CB" w14:textId="1C02408A" w:rsidR="003C661B" w:rsidRPr="00A679DD" w:rsidRDefault="002405BC" w:rsidP="002405BC">
      <w:pPr>
        <w:spacing w:line="360" w:lineRule="auto"/>
      </w:pPr>
      <w:r w:rsidRPr="00926F0F">
        <w:tab/>
      </w:r>
      <w:r w:rsidR="001102A7" w:rsidRPr="00926F0F">
        <w:t>b</w:t>
      </w:r>
      <w:r w:rsidRPr="00926F0F">
        <w:t>)</w:t>
      </w:r>
      <w:r w:rsidRPr="00133E9A">
        <w:t xml:space="preserve"> </w:t>
      </w:r>
      <w:r w:rsidRPr="00E16FDE">
        <w:rPr>
          <w:position w:val="-28"/>
        </w:rPr>
        <w:object w:dxaOrig="3400" w:dyaOrig="720" w14:anchorId="0A2E0937">
          <v:shape id="_x0000_i1064" type="#_x0000_t75" style="width:169.8pt;height:36.55pt" o:ole="">
            <v:imagedata r:id="rId86" o:title=""/>
          </v:shape>
          <o:OLEObject Type="Embed" ProgID="Equation.DSMT4" ShapeID="_x0000_i1064" DrawAspect="Content" ObjectID="_1741277769" r:id="rId87"/>
        </w:object>
      </w:r>
      <w:r w:rsidR="003C661B" w:rsidRPr="00A679DD">
        <w:tab/>
        <w:t xml:space="preserve"> </w:t>
      </w:r>
    </w:p>
    <w:p w14:paraId="65D9BCF3" w14:textId="06F8EC5C" w:rsidR="00C75F72" w:rsidRPr="00C75F72" w:rsidRDefault="00C75F72" w:rsidP="00C75F72">
      <w:pPr>
        <w:rPr>
          <w:bCs/>
          <w:position w:val="-24"/>
        </w:rPr>
      </w:pPr>
    </w:p>
    <w:p w14:paraId="6D32AD43" w14:textId="77777777" w:rsidR="00C75F72" w:rsidRDefault="00C75F72" w:rsidP="00C75F72">
      <w:pPr>
        <w:spacing w:line="360" w:lineRule="auto"/>
        <w:rPr>
          <w:b/>
        </w:rPr>
      </w:pPr>
    </w:p>
    <w:p w14:paraId="4C2DCE43" w14:textId="77777777" w:rsidR="003A00FC" w:rsidRDefault="003C661B" w:rsidP="00C75F72">
      <w:pPr>
        <w:spacing w:line="360" w:lineRule="auto"/>
        <w:ind w:left="2160" w:firstLine="720"/>
        <w:rPr>
          <w:b/>
        </w:rPr>
      </w:pPr>
      <w:r w:rsidRPr="00A679DD">
        <w:rPr>
          <w:b/>
        </w:rPr>
        <w:t>-----------------------Hết---------------------------</w:t>
      </w:r>
    </w:p>
    <w:p w14:paraId="144EC1F9" w14:textId="77777777" w:rsidR="003A00FC" w:rsidRDefault="003A00FC" w:rsidP="003A00FC">
      <w:pPr>
        <w:spacing w:line="360" w:lineRule="auto"/>
        <w:rPr>
          <w:b/>
        </w:rPr>
      </w:pPr>
    </w:p>
    <w:p w14:paraId="2C743AEF" w14:textId="77777777" w:rsidR="003A00FC" w:rsidRDefault="003A00FC" w:rsidP="003A00FC">
      <w:pPr>
        <w:spacing w:line="360" w:lineRule="auto"/>
        <w:rPr>
          <w:b/>
        </w:rPr>
      </w:pPr>
    </w:p>
    <w:p w14:paraId="0205B5A0" w14:textId="77777777" w:rsidR="003A00FC" w:rsidRDefault="003A00FC" w:rsidP="003A00FC">
      <w:pPr>
        <w:spacing w:line="360" w:lineRule="auto"/>
        <w:rPr>
          <w:b/>
        </w:rPr>
      </w:pPr>
    </w:p>
    <w:p w14:paraId="30156396" w14:textId="77777777" w:rsidR="003A00FC" w:rsidRDefault="003A00FC" w:rsidP="003A00FC">
      <w:pPr>
        <w:spacing w:line="360" w:lineRule="auto"/>
        <w:rPr>
          <w:b/>
        </w:rPr>
      </w:pPr>
    </w:p>
    <w:p w14:paraId="3F9A4EA1" w14:textId="77777777" w:rsidR="003A00FC" w:rsidRDefault="003A00FC" w:rsidP="003A00FC">
      <w:pPr>
        <w:spacing w:line="360" w:lineRule="auto"/>
        <w:rPr>
          <w:b/>
        </w:rPr>
      </w:pPr>
    </w:p>
    <w:p w14:paraId="1DC75EDE" w14:textId="4704EB5E" w:rsidR="00E14011" w:rsidRPr="00641D39" w:rsidRDefault="00E14011" w:rsidP="00F65057">
      <w:pPr>
        <w:rPr>
          <w:b/>
        </w:rPr>
      </w:pPr>
      <w:r w:rsidRPr="00641D39">
        <w:t xml:space="preserve">UBND QUẬN </w:t>
      </w:r>
      <w:r w:rsidR="00926F0F">
        <w:t>....................</w:t>
      </w:r>
      <w:r w:rsidRPr="00641D39">
        <w:rPr>
          <w:b/>
        </w:rPr>
        <w:tab/>
      </w:r>
      <w:r w:rsidRPr="00641D39">
        <w:rPr>
          <w:b/>
        </w:rPr>
        <w:tab/>
      </w:r>
      <w:r w:rsidRPr="00641D39">
        <w:rPr>
          <w:b/>
        </w:rPr>
        <w:tab/>
      </w:r>
      <w:r w:rsidRPr="00641D39">
        <w:rPr>
          <w:b/>
        </w:rPr>
        <w:tab/>
        <w:t xml:space="preserve">KIỂM TRA </w:t>
      </w:r>
      <w:r w:rsidR="00F65057">
        <w:rPr>
          <w:b/>
        </w:rPr>
        <w:t>CUỐI</w:t>
      </w:r>
      <w:r w:rsidRPr="00641D39">
        <w:rPr>
          <w:b/>
        </w:rPr>
        <w:t xml:space="preserve"> KÌ II</w:t>
      </w:r>
    </w:p>
    <w:p w14:paraId="048F1F1A" w14:textId="383E8DE1" w:rsidR="00E14011" w:rsidRPr="00574A40" w:rsidRDefault="00E14011" w:rsidP="00F65057">
      <w:pPr>
        <w:pStyle w:val="KhngDncch"/>
        <w:rPr>
          <w:rFonts w:ascii="Times New Roman" w:hAnsi="Times New Roman"/>
          <w:b/>
          <w:sz w:val="28"/>
          <w:szCs w:val="28"/>
          <w:lang w:val="en-US"/>
        </w:rPr>
      </w:pPr>
      <w:r w:rsidRPr="00574A40">
        <w:rPr>
          <w:rFonts w:ascii="Times New Roman" w:hAnsi="Times New Roman"/>
          <w:b/>
          <w:sz w:val="24"/>
        </w:rPr>
        <w:t xml:space="preserve">TRƯỜNG THCS </w:t>
      </w:r>
      <w:r w:rsidR="00926F0F">
        <w:rPr>
          <w:rFonts w:ascii="Times New Roman" w:hAnsi="Times New Roman"/>
          <w:b/>
          <w:sz w:val="24"/>
        </w:rPr>
        <w:t>....................</w:t>
      </w:r>
      <w:r>
        <w:rPr>
          <w:rFonts w:ascii="Times New Roman" w:hAnsi="Times New Roman"/>
          <w:b/>
          <w:lang w:val="en-US"/>
        </w:rPr>
        <w:tab/>
      </w:r>
      <w:r>
        <w:rPr>
          <w:rFonts w:ascii="Times New Roman" w:hAnsi="Times New Roman"/>
          <w:b/>
          <w:lang w:val="en-US"/>
        </w:rPr>
        <w:tab/>
      </w:r>
      <w:r>
        <w:rPr>
          <w:rFonts w:ascii="Times New Roman" w:hAnsi="Times New Roman"/>
          <w:b/>
          <w:lang w:val="en-US"/>
        </w:rPr>
        <w:tab/>
        <w:t xml:space="preserve"> </w:t>
      </w:r>
      <w:r w:rsidRPr="00F476DE">
        <w:rPr>
          <w:rFonts w:ascii="Times New Roman" w:hAnsi="Times New Roman"/>
          <w:b/>
          <w:sz w:val="28"/>
          <w:szCs w:val="28"/>
        </w:rPr>
        <w:t xml:space="preserve">NĂM HỌC: </w:t>
      </w:r>
      <w:r w:rsidR="00926F0F">
        <w:rPr>
          <w:rFonts w:ascii="Times New Roman" w:hAnsi="Times New Roman"/>
          <w:b/>
          <w:sz w:val="28"/>
          <w:szCs w:val="28"/>
        </w:rPr>
        <w:t>....................</w:t>
      </w:r>
    </w:p>
    <w:p w14:paraId="01A8E19F" w14:textId="77777777" w:rsidR="00E14011" w:rsidRPr="00093BC4" w:rsidRDefault="00F65057" w:rsidP="00E14011">
      <w:pPr>
        <w:pStyle w:val="KhngDncch"/>
        <w:rPr>
          <w:rFonts w:ascii="Times New Roman" w:hAnsi="Times New Roman"/>
          <w:b/>
          <w:sz w:val="28"/>
          <w:szCs w:val="28"/>
        </w:rPr>
      </w:pPr>
      <w:r w:rsidRPr="00093BC4">
        <w:rPr>
          <w:rFonts w:ascii="Times New Roman" w:hAnsi="Times New Roman"/>
          <w:b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67D80E2" wp14:editId="17C624FD">
                <wp:simplePos x="0" y="0"/>
                <wp:positionH relativeFrom="column">
                  <wp:posOffset>4012565</wp:posOffset>
                </wp:positionH>
                <wp:positionV relativeFrom="paragraph">
                  <wp:posOffset>635</wp:posOffset>
                </wp:positionV>
                <wp:extent cx="1143000" cy="0"/>
                <wp:effectExtent l="0" t="0" r="19050" b="19050"/>
                <wp:wrapNone/>
                <wp:docPr id="19" name="Straight Connector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77EFFF" id="Straight Connector 19" o:spid="_x0000_s1026" style="position:absolute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5.95pt,.05pt" to="405.95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J4nHQIAADg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"/>
            </w:pict>
          </mc:Fallback>
        </mc:AlternateContent>
      </w:r>
      <w:r w:rsidR="00E14011" w:rsidRPr="00093BC4">
        <w:rPr>
          <w:rFonts w:ascii="Times New Roman" w:hAnsi="Times New Roman"/>
          <w:b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2785AAF2" wp14:editId="4DFBBFC2">
                <wp:simplePos x="0" y="0"/>
                <wp:positionH relativeFrom="column">
                  <wp:posOffset>847725</wp:posOffset>
                </wp:positionH>
                <wp:positionV relativeFrom="paragraph">
                  <wp:posOffset>635</wp:posOffset>
                </wp:positionV>
                <wp:extent cx="1123950" cy="0"/>
                <wp:effectExtent l="9525" t="9525" r="9525" b="9525"/>
                <wp:wrapNone/>
                <wp:docPr id="20" name="Straight Connec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239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A87797" id="Straight Connector 20" o:spid="_x0000_s1026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.75pt,.05pt" to="155.25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"/>
            </w:pict>
          </mc:Fallback>
        </mc:AlternateContent>
      </w:r>
    </w:p>
    <w:p w14:paraId="46E43494" w14:textId="77777777" w:rsidR="003C661B" w:rsidRPr="00090616" w:rsidRDefault="003C661B" w:rsidP="00E14011">
      <w:pPr>
        <w:tabs>
          <w:tab w:val="left" w:pos="960"/>
          <w:tab w:val="left" w:pos="2880"/>
          <w:tab w:val="left" w:pos="5400"/>
        </w:tabs>
        <w:rPr>
          <w:b/>
        </w:rPr>
      </w:pPr>
      <w:r w:rsidRPr="00481845">
        <w:rPr>
          <w:b/>
        </w:rPr>
        <w:t xml:space="preserve"> </w:t>
      </w:r>
      <w:r w:rsidRPr="00481845">
        <w:rPr>
          <w:b/>
        </w:rPr>
        <w:tab/>
        <w:t xml:space="preserve">  </w:t>
      </w:r>
      <w:r w:rsidRPr="00090616">
        <w:rPr>
          <w:b/>
        </w:rPr>
        <w:t xml:space="preserve">ĐÁP ÁN VÀ BIỂU ĐIỂM MÔN TOÁN – LỚP 8 </w:t>
      </w:r>
    </w:p>
    <w:p w14:paraId="3BC1E4DD" w14:textId="77777777" w:rsidR="003C661B" w:rsidRPr="00433F30" w:rsidRDefault="003C661B" w:rsidP="003C661B">
      <w:pPr>
        <w:tabs>
          <w:tab w:val="left" w:pos="960"/>
          <w:tab w:val="left" w:pos="2880"/>
          <w:tab w:val="left" w:pos="5400"/>
          <w:tab w:val="left" w:pos="8160"/>
        </w:tabs>
        <w:rPr>
          <w:b/>
          <w:lang w:val="vi-VN"/>
        </w:rPr>
      </w:pPr>
    </w:p>
    <w:p w14:paraId="1875C216" w14:textId="5DEF6802" w:rsidR="003C661B" w:rsidRPr="00926F0F" w:rsidRDefault="003C661B" w:rsidP="003C661B">
      <w:pPr>
        <w:tabs>
          <w:tab w:val="left" w:pos="960"/>
          <w:tab w:val="left" w:pos="2880"/>
          <w:tab w:val="left" w:pos="5400"/>
          <w:tab w:val="left" w:pos="8160"/>
        </w:tabs>
        <w:rPr>
          <w:b/>
          <w:lang w:val="vi-VN"/>
        </w:rPr>
      </w:pPr>
      <w:r w:rsidRPr="00926F0F">
        <w:rPr>
          <w:b/>
          <w:lang w:val="vi-VN"/>
        </w:rPr>
        <w:t>I/ TRẮC NGHIỆM (</w:t>
      </w:r>
      <w:r w:rsidR="0097557A" w:rsidRPr="00926F0F">
        <w:rPr>
          <w:b/>
          <w:lang w:val="vi-VN"/>
        </w:rPr>
        <w:t>8,0</w:t>
      </w:r>
      <w:r w:rsidRPr="00926F0F">
        <w:rPr>
          <w:b/>
          <w:lang w:val="vi-VN"/>
        </w:rPr>
        <w:t xml:space="preserve">đ):  </w:t>
      </w:r>
      <w:r w:rsidRPr="00926F0F">
        <w:rPr>
          <w:lang w:val="vi-VN"/>
        </w:rPr>
        <w:t>Chọn đúng mỗi đáp án được 0,5 điể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7"/>
        <w:gridCol w:w="767"/>
        <w:gridCol w:w="767"/>
        <w:gridCol w:w="767"/>
        <w:gridCol w:w="767"/>
        <w:gridCol w:w="767"/>
        <w:gridCol w:w="767"/>
        <w:gridCol w:w="767"/>
        <w:gridCol w:w="767"/>
        <w:gridCol w:w="767"/>
        <w:gridCol w:w="767"/>
      </w:tblGrid>
      <w:tr w:rsidR="003C661B" w:rsidRPr="00E5616D" w14:paraId="550693D3" w14:textId="77777777" w:rsidTr="00AA4186">
        <w:trPr>
          <w:trHeight w:val="375"/>
          <w:jc w:val="center"/>
        </w:trPr>
        <w:tc>
          <w:tcPr>
            <w:tcW w:w="767" w:type="dxa"/>
            <w:shd w:val="clear" w:color="auto" w:fill="auto"/>
          </w:tcPr>
          <w:p w14:paraId="78A38AA0" w14:textId="77777777" w:rsidR="003C661B" w:rsidRPr="00E5616D" w:rsidRDefault="003C661B" w:rsidP="00AA4186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</w:pPr>
            <w:r w:rsidRPr="00E5616D">
              <w:t>Câu</w:t>
            </w:r>
          </w:p>
        </w:tc>
        <w:tc>
          <w:tcPr>
            <w:tcW w:w="767" w:type="dxa"/>
            <w:shd w:val="clear" w:color="auto" w:fill="auto"/>
          </w:tcPr>
          <w:p w14:paraId="350A04A7" w14:textId="77777777" w:rsidR="003C661B" w:rsidRPr="00E5616D" w:rsidRDefault="003C661B" w:rsidP="00BC220B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</w:pPr>
            <w:r>
              <w:t>1</w:t>
            </w:r>
            <w:r w:rsidR="00BC220B">
              <w:t>d</w:t>
            </w:r>
          </w:p>
        </w:tc>
        <w:tc>
          <w:tcPr>
            <w:tcW w:w="767" w:type="dxa"/>
            <w:shd w:val="clear" w:color="auto" w:fill="auto"/>
          </w:tcPr>
          <w:p w14:paraId="5C613D21" w14:textId="77777777" w:rsidR="003C661B" w:rsidRPr="00E5616D" w:rsidRDefault="003C661B" w:rsidP="00D746F7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</w:pPr>
            <w:r w:rsidRPr="00E5616D">
              <w:t>2</w:t>
            </w:r>
            <w:r w:rsidR="00D746F7">
              <w:t>c</w:t>
            </w:r>
          </w:p>
        </w:tc>
        <w:tc>
          <w:tcPr>
            <w:tcW w:w="767" w:type="dxa"/>
            <w:shd w:val="clear" w:color="auto" w:fill="auto"/>
          </w:tcPr>
          <w:p w14:paraId="1972F940" w14:textId="77777777" w:rsidR="003C661B" w:rsidRPr="00E5616D" w:rsidRDefault="003C661B" w:rsidP="00D746F7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</w:pPr>
            <w:r w:rsidRPr="00E5616D">
              <w:t>3</w:t>
            </w:r>
            <w:r w:rsidR="00D746F7">
              <w:t>c</w:t>
            </w:r>
          </w:p>
        </w:tc>
        <w:tc>
          <w:tcPr>
            <w:tcW w:w="767" w:type="dxa"/>
            <w:shd w:val="clear" w:color="auto" w:fill="auto"/>
          </w:tcPr>
          <w:p w14:paraId="6AD0D30E" w14:textId="77777777" w:rsidR="003C661B" w:rsidRPr="00E5616D" w:rsidRDefault="003C661B" w:rsidP="002334DB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</w:pPr>
            <w:r w:rsidRPr="00E5616D">
              <w:t>4</w:t>
            </w:r>
            <w:r w:rsidR="002334DB">
              <w:t>c</w:t>
            </w:r>
          </w:p>
        </w:tc>
        <w:tc>
          <w:tcPr>
            <w:tcW w:w="767" w:type="dxa"/>
            <w:shd w:val="clear" w:color="auto" w:fill="auto"/>
          </w:tcPr>
          <w:p w14:paraId="683DB2E0" w14:textId="77777777" w:rsidR="003C661B" w:rsidRPr="00E5616D" w:rsidRDefault="003C661B" w:rsidP="00AA4186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</w:pPr>
            <w:r w:rsidRPr="00E5616D">
              <w:t>5</w:t>
            </w:r>
            <w:r>
              <w:t>d</w:t>
            </w:r>
          </w:p>
        </w:tc>
        <w:tc>
          <w:tcPr>
            <w:tcW w:w="767" w:type="dxa"/>
            <w:shd w:val="clear" w:color="auto" w:fill="auto"/>
          </w:tcPr>
          <w:p w14:paraId="22041FB5" w14:textId="77777777" w:rsidR="003C661B" w:rsidRPr="00E5616D" w:rsidRDefault="003C661B" w:rsidP="00D44C99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</w:pPr>
            <w:r w:rsidRPr="00E5616D">
              <w:t>6</w:t>
            </w:r>
            <w:r w:rsidR="00D44C99">
              <w:t>b</w:t>
            </w:r>
          </w:p>
        </w:tc>
        <w:tc>
          <w:tcPr>
            <w:tcW w:w="767" w:type="dxa"/>
            <w:shd w:val="clear" w:color="auto" w:fill="auto"/>
          </w:tcPr>
          <w:p w14:paraId="13411E8D" w14:textId="77777777" w:rsidR="003C661B" w:rsidRPr="00E5616D" w:rsidRDefault="003C661B" w:rsidP="00602093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</w:pPr>
            <w:r w:rsidRPr="00E5616D">
              <w:t>7</w:t>
            </w:r>
            <w:r w:rsidR="00602093">
              <w:t>a</w:t>
            </w:r>
          </w:p>
        </w:tc>
        <w:tc>
          <w:tcPr>
            <w:tcW w:w="767" w:type="dxa"/>
            <w:shd w:val="clear" w:color="auto" w:fill="auto"/>
          </w:tcPr>
          <w:p w14:paraId="443DB8C0" w14:textId="77777777" w:rsidR="003C661B" w:rsidRPr="00E5616D" w:rsidRDefault="003C661B" w:rsidP="00602093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</w:pPr>
            <w:r w:rsidRPr="00E5616D">
              <w:t>8</w:t>
            </w:r>
            <w:r w:rsidR="00602093">
              <w:t>a</w:t>
            </w:r>
          </w:p>
        </w:tc>
        <w:tc>
          <w:tcPr>
            <w:tcW w:w="767" w:type="dxa"/>
            <w:shd w:val="clear" w:color="auto" w:fill="auto"/>
          </w:tcPr>
          <w:p w14:paraId="0EE57A11" w14:textId="77777777" w:rsidR="003C661B" w:rsidRPr="00E5616D" w:rsidRDefault="003C661B" w:rsidP="005D7F48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</w:pPr>
            <w:r w:rsidRPr="00E5616D">
              <w:t>9</w:t>
            </w:r>
            <w:r w:rsidR="005D7F48">
              <w:t>d</w:t>
            </w:r>
          </w:p>
        </w:tc>
        <w:tc>
          <w:tcPr>
            <w:tcW w:w="767" w:type="dxa"/>
            <w:shd w:val="clear" w:color="auto" w:fill="auto"/>
          </w:tcPr>
          <w:p w14:paraId="14888943" w14:textId="77777777" w:rsidR="003C661B" w:rsidRPr="00E5616D" w:rsidRDefault="003C661B" w:rsidP="00A36B3D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</w:pPr>
            <w:r w:rsidRPr="00E5616D">
              <w:t>10</w:t>
            </w:r>
            <w:r w:rsidR="00A36B3D">
              <w:t>b</w:t>
            </w:r>
          </w:p>
        </w:tc>
      </w:tr>
      <w:tr w:rsidR="00CC13A4" w:rsidRPr="00E5616D" w14:paraId="74EFAA66" w14:textId="77777777" w:rsidTr="00AA4186">
        <w:trPr>
          <w:trHeight w:val="375"/>
          <w:jc w:val="center"/>
        </w:trPr>
        <w:tc>
          <w:tcPr>
            <w:tcW w:w="767" w:type="dxa"/>
            <w:shd w:val="clear" w:color="auto" w:fill="auto"/>
          </w:tcPr>
          <w:p w14:paraId="3A3ADA8C" w14:textId="7F239C4D" w:rsidR="00CC13A4" w:rsidRPr="00E5616D" w:rsidRDefault="00CC13A4" w:rsidP="00AA4186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</w:pPr>
            <w:r>
              <w:t>Câu</w:t>
            </w:r>
          </w:p>
        </w:tc>
        <w:tc>
          <w:tcPr>
            <w:tcW w:w="767" w:type="dxa"/>
            <w:shd w:val="clear" w:color="auto" w:fill="auto"/>
          </w:tcPr>
          <w:p w14:paraId="7EDF0E43" w14:textId="4DDA4B11" w:rsidR="00CC13A4" w:rsidRDefault="00CC13A4" w:rsidP="00BC220B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</w:pPr>
            <w:r>
              <w:t>11c</w:t>
            </w:r>
          </w:p>
        </w:tc>
        <w:tc>
          <w:tcPr>
            <w:tcW w:w="767" w:type="dxa"/>
            <w:shd w:val="clear" w:color="auto" w:fill="auto"/>
          </w:tcPr>
          <w:p w14:paraId="4E3325A3" w14:textId="356C7311" w:rsidR="00CC13A4" w:rsidRPr="00E5616D" w:rsidRDefault="00CC13A4" w:rsidP="00D746F7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</w:pPr>
            <w:r>
              <w:t>12a</w:t>
            </w:r>
          </w:p>
        </w:tc>
        <w:tc>
          <w:tcPr>
            <w:tcW w:w="767" w:type="dxa"/>
            <w:shd w:val="clear" w:color="auto" w:fill="auto"/>
          </w:tcPr>
          <w:p w14:paraId="1B37BD74" w14:textId="4F13D3E5" w:rsidR="00CC13A4" w:rsidRPr="00E5616D" w:rsidRDefault="00D60CF0" w:rsidP="00D746F7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</w:pPr>
            <w:r>
              <w:t>13</w:t>
            </w:r>
            <w:r w:rsidR="00733953">
              <w:t>a</w:t>
            </w:r>
          </w:p>
        </w:tc>
        <w:tc>
          <w:tcPr>
            <w:tcW w:w="767" w:type="dxa"/>
            <w:shd w:val="clear" w:color="auto" w:fill="auto"/>
          </w:tcPr>
          <w:p w14:paraId="446BB972" w14:textId="647D09C3" w:rsidR="00CC13A4" w:rsidRPr="00E5616D" w:rsidRDefault="00396AD6" w:rsidP="002334DB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</w:pPr>
            <w:r>
              <w:t>14d</w:t>
            </w:r>
          </w:p>
        </w:tc>
        <w:tc>
          <w:tcPr>
            <w:tcW w:w="767" w:type="dxa"/>
            <w:shd w:val="clear" w:color="auto" w:fill="auto"/>
          </w:tcPr>
          <w:p w14:paraId="73B62DFE" w14:textId="095BE347" w:rsidR="00CC13A4" w:rsidRPr="00E5616D" w:rsidRDefault="00396AD6" w:rsidP="00AA4186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</w:pPr>
            <w:r>
              <w:t>15c</w:t>
            </w:r>
          </w:p>
        </w:tc>
        <w:tc>
          <w:tcPr>
            <w:tcW w:w="767" w:type="dxa"/>
            <w:shd w:val="clear" w:color="auto" w:fill="auto"/>
          </w:tcPr>
          <w:p w14:paraId="2F0F5279" w14:textId="65FA4FD9" w:rsidR="00CC13A4" w:rsidRPr="00E5616D" w:rsidRDefault="005F6E0B" w:rsidP="00D44C99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</w:pPr>
            <w:r>
              <w:t>16b</w:t>
            </w:r>
          </w:p>
        </w:tc>
        <w:tc>
          <w:tcPr>
            <w:tcW w:w="767" w:type="dxa"/>
            <w:shd w:val="clear" w:color="auto" w:fill="auto"/>
          </w:tcPr>
          <w:p w14:paraId="79DBC6B1" w14:textId="77777777" w:rsidR="00CC13A4" w:rsidRPr="00E5616D" w:rsidRDefault="00CC13A4" w:rsidP="00602093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</w:pPr>
          </w:p>
        </w:tc>
        <w:tc>
          <w:tcPr>
            <w:tcW w:w="767" w:type="dxa"/>
            <w:shd w:val="clear" w:color="auto" w:fill="auto"/>
          </w:tcPr>
          <w:p w14:paraId="7F62733A" w14:textId="77777777" w:rsidR="00CC13A4" w:rsidRPr="00E5616D" w:rsidRDefault="00CC13A4" w:rsidP="00602093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</w:pPr>
          </w:p>
        </w:tc>
        <w:tc>
          <w:tcPr>
            <w:tcW w:w="767" w:type="dxa"/>
            <w:shd w:val="clear" w:color="auto" w:fill="auto"/>
          </w:tcPr>
          <w:p w14:paraId="7EEB6CE1" w14:textId="77777777" w:rsidR="00CC13A4" w:rsidRPr="00E5616D" w:rsidRDefault="00CC13A4" w:rsidP="005D7F48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</w:pPr>
          </w:p>
        </w:tc>
        <w:tc>
          <w:tcPr>
            <w:tcW w:w="767" w:type="dxa"/>
            <w:shd w:val="clear" w:color="auto" w:fill="auto"/>
          </w:tcPr>
          <w:p w14:paraId="28BCFAD6" w14:textId="77777777" w:rsidR="00CC13A4" w:rsidRPr="00E5616D" w:rsidRDefault="00CC13A4" w:rsidP="00A36B3D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</w:pPr>
          </w:p>
        </w:tc>
      </w:tr>
    </w:tbl>
    <w:p w14:paraId="7861E03D" w14:textId="77777777" w:rsidR="003C661B" w:rsidRDefault="003C661B" w:rsidP="003C661B">
      <w:pPr>
        <w:tabs>
          <w:tab w:val="left" w:pos="960"/>
          <w:tab w:val="left" w:pos="2880"/>
          <w:tab w:val="left" w:pos="5400"/>
          <w:tab w:val="left" w:pos="8160"/>
        </w:tabs>
        <w:rPr>
          <w:b/>
        </w:rPr>
      </w:pPr>
      <w:r>
        <w:rPr>
          <w:b/>
        </w:rPr>
        <w:t>II/ TỰ LUẬN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2"/>
        <w:gridCol w:w="8000"/>
        <w:gridCol w:w="846"/>
      </w:tblGrid>
      <w:tr w:rsidR="003C661B" w:rsidRPr="00E5616D" w14:paraId="4AF2E394" w14:textId="77777777" w:rsidTr="007A04B4">
        <w:tc>
          <w:tcPr>
            <w:tcW w:w="942" w:type="dxa"/>
            <w:vMerge w:val="restart"/>
            <w:shd w:val="clear" w:color="auto" w:fill="auto"/>
            <w:vAlign w:val="center"/>
          </w:tcPr>
          <w:p w14:paraId="128A8738" w14:textId="77777777" w:rsidR="0097557A" w:rsidRPr="00E5616D" w:rsidRDefault="0097557A" w:rsidP="0097557A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  <w:jc w:val="center"/>
              <w:rPr>
                <w:b/>
                <w:lang w:val="pt-BR"/>
              </w:rPr>
            </w:pPr>
            <w:r w:rsidRPr="00E5616D">
              <w:rPr>
                <w:b/>
                <w:lang w:val="pt-BR"/>
              </w:rPr>
              <w:t xml:space="preserve">Bài </w:t>
            </w:r>
          </w:p>
          <w:p w14:paraId="3206D08A" w14:textId="67722358" w:rsidR="003C661B" w:rsidRPr="00E5616D" w:rsidRDefault="0097557A" w:rsidP="0097557A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  <w:jc w:val="center"/>
              <w:rPr>
                <w:b/>
                <w:lang w:val="pt-BR"/>
              </w:rPr>
            </w:pPr>
            <w:r w:rsidRPr="00E5616D">
              <w:rPr>
                <w:b/>
                <w:lang w:val="pt-BR"/>
              </w:rPr>
              <w:t>(</w:t>
            </w:r>
            <w:r>
              <w:rPr>
                <w:b/>
                <w:lang w:val="pt-BR"/>
              </w:rPr>
              <w:t>2,0</w:t>
            </w:r>
            <w:r w:rsidRPr="00E5616D">
              <w:rPr>
                <w:b/>
                <w:lang w:val="pt-BR"/>
              </w:rPr>
              <w:t>đ)</w:t>
            </w:r>
          </w:p>
        </w:tc>
        <w:tc>
          <w:tcPr>
            <w:tcW w:w="8000" w:type="dxa"/>
            <w:shd w:val="clear" w:color="auto" w:fill="auto"/>
          </w:tcPr>
          <w:p w14:paraId="4A7AFE6C" w14:textId="50865C59" w:rsidR="00C57D18" w:rsidRDefault="007B767A" w:rsidP="00C57D18">
            <w:r>
              <w:rPr>
                <w:lang w:val="fr-FR"/>
              </w:rPr>
              <w:t xml:space="preserve">Câu </w:t>
            </w:r>
            <w:proofErr w:type="gramStart"/>
            <w:r>
              <w:rPr>
                <w:lang w:val="fr-FR"/>
              </w:rPr>
              <w:t>a</w:t>
            </w:r>
            <w:r w:rsidR="003C661B" w:rsidRPr="00E5616D">
              <w:rPr>
                <w:lang w:val="fr-FR"/>
              </w:rPr>
              <w:t>:</w:t>
            </w:r>
            <w:proofErr w:type="gramEnd"/>
            <w:r w:rsidR="003C661B" w:rsidRPr="00E5616D">
              <w:rPr>
                <w:lang w:val="fr-FR"/>
              </w:rPr>
              <w:t xml:space="preserve"> </w:t>
            </w:r>
            <w:r w:rsidR="00E2701A" w:rsidRPr="00E2701A">
              <w:rPr>
                <w:position w:val="-108"/>
              </w:rPr>
              <w:object w:dxaOrig="3260" w:dyaOrig="2299" w14:anchorId="5B783DA1">
                <v:shape id="_x0000_i1065" type="#_x0000_t75" style="width:162.25pt;height:115pt" o:ole="">
                  <v:imagedata r:id="rId88" o:title=""/>
                </v:shape>
                <o:OLEObject Type="Embed" ProgID="Equation.DSMT4" ShapeID="_x0000_i1065" DrawAspect="Content" ObjectID="_1741277770" r:id="rId89"/>
              </w:object>
            </w:r>
          </w:p>
          <w:p w14:paraId="6B7F493A" w14:textId="663DEC10" w:rsidR="00C57D18" w:rsidRPr="00E23F5F" w:rsidRDefault="00C57D18" w:rsidP="00C57D18">
            <w:pPr>
              <w:rPr>
                <w:lang w:val="nl-NL"/>
              </w:rPr>
            </w:pPr>
            <w:r>
              <w:t xml:space="preserve">    Vậy S = {-</w:t>
            </w:r>
            <w:r w:rsidR="00E2701A">
              <w:t>94/7</w:t>
            </w:r>
            <w:r>
              <w:t>}</w:t>
            </w:r>
          </w:p>
          <w:p w14:paraId="0D2927AA" w14:textId="77777777" w:rsidR="00DD07A0" w:rsidRPr="00E5616D" w:rsidRDefault="00DD07A0" w:rsidP="00AA4186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  <w:rPr>
                <w:lang w:val="pt-BR"/>
              </w:rPr>
            </w:pPr>
          </w:p>
        </w:tc>
        <w:tc>
          <w:tcPr>
            <w:tcW w:w="846" w:type="dxa"/>
            <w:shd w:val="clear" w:color="auto" w:fill="auto"/>
          </w:tcPr>
          <w:p w14:paraId="7EE36651" w14:textId="4F0E9C8B" w:rsidR="003C661B" w:rsidRPr="00E5616D" w:rsidRDefault="0097557A" w:rsidP="00AA4186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  <w:rPr>
                <w:lang w:val="pt-BR"/>
              </w:rPr>
            </w:pPr>
            <w:r>
              <w:rPr>
                <w:lang w:val="pt-BR"/>
              </w:rPr>
              <w:t>1,0đ</w:t>
            </w:r>
          </w:p>
          <w:p w14:paraId="74D92F27" w14:textId="77777777" w:rsidR="003C661B" w:rsidRPr="00E5616D" w:rsidRDefault="003C661B" w:rsidP="00AA4186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  <w:rPr>
                <w:lang w:val="pt-BR"/>
              </w:rPr>
            </w:pPr>
          </w:p>
        </w:tc>
      </w:tr>
      <w:tr w:rsidR="003C661B" w:rsidRPr="00E5616D" w14:paraId="2DD3E573" w14:textId="77777777" w:rsidTr="007A04B4">
        <w:tc>
          <w:tcPr>
            <w:tcW w:w="942" w:type="dxa"/>
            <w:vMerge/>
            <w:shd w:val="clear" w:color="auto" w:fill="auto"/>
          </w:tcPr>
          <w:p w14:paraId="41C2451F" w14:textId="77777777" w:rsidR="003C661B" w:rsidRPr="00E5616D" w:rsidRDefault="003C661B" w:rsidP="00AA4186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  <w:rPr>
                <w:lang w:val="pt-BR"/>
              </w:rPr>
            </w:pPr>
          </w:p>
        </w:tc>
        <w:tc>
          <w:tcPr>
            <w:tcW w:w="8000" w:type="dxa"/>
            <w:shd w:val="clear" w:color="auto" w:fill="auto"/>
          </w:tcPr>
          <w:p w14:paraId="54E27E6B" w14:textId="6AC1D2FD" w:rsidR="00C57D18" w:rsidRPr="00926F0F" w:rsidRDefault="007B767A" w:rsidP="00C57D18">
            <w:pPr>
              <w:rPr>
                <w:lang w:val="pt-BR"/>
              </w:rPr>
            </w:pPr>
            <w:r>
              <w:rPr>
                <w:lang w:val="pt-BR"/>
              </w:rPr>
              <w:t xml:space="preserve">Câu </w:t>
            </w:r>
            <w:r w:rsidR="0097557A">
              <w:rPr>
                <w:lang w:val="pt-BR"/>
              </w:rPr>
              <w:t>b</w:t>
            </w:r>
            <w:r w:rsidR="003C661B" w:rsidRPr="00E5616D">
              <w:rPr>
                <w:lang w:val="pt-BR"/>
              </w:rPr>
              <w:t xml:space="preserve">: </w:t>
            </w:r>
            <w:r w:rsidR="00C57D18" w:rsidRPr="00E16FDE">
              <w:rPr>
                <w:position w:val="-28"/>
              </w:rPr>
              <w:object w:dxaOrig="3400" w:dyaOrig="720" w14:anchorId="4D220AC5">
                <v:shape id="_x0000_i1066" type="#_x0000_t75" style="width:169.8pt;height:36.55pt" o:ole="">
                  <v:imagedata r:id="rId86" o:title=""/>
                </v:shape>
                <o:OLEObject Type="Embed" ProgID="Equation.DSMT4" ShapeID="_x0000_i1066" DrawAspect="Content" ObjectID="_1741277771" r:id="rId90"/>
              </w:object>
            </w:r>
            <w:r w:rsidR="00C57D18" w:rsidRPr="00926F0F">
              <w:rPr>
                <w:lang w:val="pt-BR"/>
              </w:rPr>
              <w:t xml:space="preserve"> (1)</w:t>
            </w:r>
          </w:p>
          <w:p w14:paraId="1018A5A4" w14:textId="77777777" w:rsidR="00C57D18" w:rsidRPr="00926F0F" w:rsidRDefault="00C57D18" w:rsidP="00C57D18">
            <w:pPr>
              <w:tabs>
                <w:tab w:val="left" w:pos="1185"/>
              </w:tabs>
              <w:rPr>
                <w:lang w:val="pt-BR"/>
              </w:rPr>
            </w:pPr>
            <w:r w:rsidRPr="00926F0F">
              <w:rPr>
                <w:lang w:val="pt-BR"/>
              </w:rPr>
              <w:t xml:space="preserve"> ĐKXĐ:  x </w:t>
            </w:r>
            <w:r w:rsidRPr="00E23F5F">
              <w:rPr>
                <w:lang w:val="nl-NL"/>
              </w:rPr>
              <w:sym w:font="Symbol" w:char="F0B9"/>
            </w:r>
            <w:r w:rsidRPr="00926F0F">
              <w:rPr>
                <w:lang w:val="pt-BR"/>
              </w:rPr>
              <w:t xml:space="preserve"> -2; x </w:t>
            </w:r>
            <w:r w:rsidRPr="00E23F5F">
              <w:rPr>
                <w:lang w:val="nl-NL"/>
              </w:rPr>
              <w:sym w:font="Symbol" w:char="F0B9"/>
            </w:r>
            <w:r w:rsidRPr="00926F0F">
              <w:rPr>
                <w:lang w:val="pt-BR"/>
              </w:rPr>
              <w:t xml:space="preserve"> 2.</w:t>
            </w:r>
          </w:p>
          <w:p w14:paraId="1C974518" w14:textId="77777777" w:rsidR="00C57D18" w:rsidRPr="00E23F5F" w:rsidRDefault="00C57D18" w:rsidP="00C57D18">
            <w:pPr>
              <w:tabs>
                <w:tab w:val="left" w:pos="1185"/>
              </w:tabs>
              <w:rPr>
                <w:lang w:val="nl-NL"/>
              </w:rPr>
            </w:pPr>
            <w:r w:rsidRPr="00E16FDE">
              <w:rPr>
                <w:position w:val="-28"/>
              </w:rPr>
              <w:object w:dxaOrig="3400" w:dyaOrig="720" w14:anchorId="2E0415DD">
                <v:shape id="_x0000_i1067" type="#_x0000_t75" style="width:169.8pt;height:36.55pt" o:ole="">
                  <v:imagedata r:id="rId86" o:title=""/>
                </v:shape>
                <o:OLEObject Type="Embed" ProgID="Equation.DSMT4" ShapeID="_x0000_i1067" DrawAspect="Content" ObjectID="_1741277772" r:id="rId91"/>
              </w:object>
            </w:r>
          </w:p>
          <w:p w14:paraId="72426C41" w14:textId="77777777" w:rsidR="00C57D18" w:rsidRPr="00E23F5F" w:rsidRDefault="00C57D18" w:rsidP="00C57D18">
            <w:pPr>
              <w:tabs>
                <w:tab w:val="left" w:pos="1185"/>
              </w:tabs>
              <w:rPr>
                <w:lang w:val="nl-NL"/>
              </w:rPr>
            </w:pPr>
            <w:r>
              <w:rPr>
                <w:lang w:val="nl-NL"/>
              </w:rPr>
              <w:t xml:space="preserve"> </w:t>
            </w:r>
            <w:r>
              <w:t xml:space="preserve"> </w:t>
            </w:r>
            <w:r w:rsidRPr="00E16FDE">
              <w:rPr>
                <w:position w:val="-86"/>
              </w:rPr>
              <w:object w:dxaOrig="5500" w:dyaOrig="1560" w14:anchorId="6DC78125">
                <v:shape id="_x0000_i1068" type="#_x0000_t75" style="width:275.1pt;height:77.35pt" o:ole="">
                  <v:imagedata r:id="rId92" o:title=""/>
                </v:shape>
                <o:OLEObject Type="Embed" ProgID="Equation.DSMT4" ShapeID="_x0000_i1068" DrawAspect="Content" ObjectID="_1741277773" r:id="rId93"/>
              </w:object>
            </w:r>
          </w:p>
          <w:p w14:paraId="793FDED7" w14:textId="77777777" w:rsidR="006114E7" w:rsidRPr="00E5616D" w:rsidRDefault="00C57D18" w:rsidP="00C57D18">
            <w:pPr>
              <w:tabs>
                <w:tab w:val="left" w:pos="960"/>
                <w:tab w:val="left" w:pos="2880"/>
                <w:tab w:val="left" w:pos="3690"/>
              </w:tabs>
              <w:rPr>
                <w:lang w:val="pt-BR"/>
              </w:rPr>
            </w:pPr>
            <w:r w:rsidRPr="00E23F5F">
              <w:rPr>
                <w:lang w:val="nl-NL"/>
              </w:rPr>
              <w:t xml:space="preserve">Vậy: S = </w:t>
            </w:r>
            <w:r>
              <w:rPr>
                <w:lang w:val="nl-NL"/>
              </w:rPr>
              <w:t>{-7/23}</w:t>
            </w:r>
          </w:p>
        </w:tc>
        <w:tc>
          <w:tcPr>
            <w:tcW w:w="846" w:type="dxa"/>
            <w:shd w:val="clear" w:color="auto" w:fill="auto"/>
          </w:tcPr>
          <w:p w14:paraId="2254C73B" w14:textId="6FAAC932" w:rsidR="003C661B" w:rsidRPr="00E5616D" w:rsidRDefault="0097557A" w:rsidP="00AA4186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  <w:rPr>
                <w:lang w:val="pt-BR"/>
              </w:rPr>
            </w:pPr>
            <w:r>
              <w:rPr>
                <w:lang w:val="pt-BR"/>
              </w:rPr>
              <w:t>1,0</w:t>
            </w:r>
            <w:r w:rsidR="003C661B" w:rsidRPr="00E5616D">
              <w:rPr>
                <w:lang w:val="pt-BR"/>
              </w:rPr>
              <w:t>đ</w:t>
            </w:r>
          </w:p>
          <w:p w14:paraId="296BF648" w14:textId="77777777" w:rsidR="003C661B" w:rsidRPr="00E5616D" w:rsidRDefault="003C661B" w:rsidP="00AA4186">
            <w:pPr>
              <w:tabs>
                <w:tab w:val="left" w:pos="960"/>
                <w:tab w:val="left" w:pos="2880"/>
                <w:tab w:val="left" w:pos="5400"/>
                <w:tab w:val="left" w:pos="8160"/>
              </w:tabs>
              <w:rPr>
                <w:lang w:val="pt-BR"/>
              </w:rPr>
            </w:pPr>
          </w:p>
        </w:tc>
      </w:tr>
    </w:tbl>
    <w:p w14:paraId="56EF88EB" w14:textId="77777777" w:rsidR="008C1430" w:rsidRDefault="008C1430" w:rsidP="008C1430">
      <w:pPr>
        <w:pStyle w:val="KhngDncch"/>
        <w:rPr>
          <w:b/>
          <w:sz w:val="42"/>
          <w:szCs w:val="28"/>
          <w:lang w:val="pt-BR"/>
        </w:rPr>
      </w:pPr>
    </w:p>
    <w:p w14:paraId="3E649515" w14:textId="77777777" w:rsidR="008C1430" w:rsidRPr="006D06E5" w:rsidRDefault="008C1430" w:rsidP="008C1430">
      <w:pPr>
        <w:jc w:val="both"/>
        <w:rPr>
          <w:i/>
          <w:lang w:val="pt-BR"/>
        </w:rPr>
      </w:pPr>
      <w:r w:rsidRPr="006D06E5">
        <w:rPr>
          <w:i/>
          <w:lang w:val="pt-BR"/>
        </w:rPr>
        <w:t>* Chú ý: Trên đây chỉ là một cách giải, nếu học sinh giải cách khác mà đúng thì cho điểm tối đa.</w:t>
      </w:r>
    </w:p>
    <w:p w14:paraId="33B82E2E" w14:textId="77777777" w:rsidR="003C661B" w:rsidRDefault="003C661B" w:rsidP="008C1430">
      <w:pPr>
        <w:pStyle w:val="KhngDncch"/>
        <w:rPr>
          <w:b/>
          <w:sz w:val="42"/>
          <w:szCs w:val="28"/>
          <w:lang w:val="pt-BR"/>
        </w:rPr>
      </w:pPr>
      <w:r>
        <w:rPr>
          <w:b/>
          <w:sz w:val="42"/>
          <w:szCs w:val="28"/>
          <w:lang w:val="pt-BR"/>
        </w:rPr>
        <w:br w:type="page"/>
      </w:r>
    </w:p>
    <w:p w14:paraId="3BD07599" w14:textId="2C5E16C2" w:rsidR="003C661B" w:rsidRPr="00F476DE" w:rsidRDefault="003C661B" w:rsidP="003C661B">
      <w:pPr>
        <w:pStyle w:val="KhngDncch"/>
        <w:jc w:val="center"/>
        <w:rPr>
          <w:rFonts w:ascii="Times New Roman" w:hAnsi="Times New Roman"/>
          <w:b/>
          <w:sz w:val="24"/>
          <w:szCs w:val="24"/>
        </w:rPr>
      </w:pPr>
      <w:r w:rsidRPr="00926F0F">
        <w:rPr>
          <w:rFonts w:ascii="Times New Roman" w:hAnsi="Times New Roman"/>
          <w:sz w:val="24"/>
          <w:szCs w:val="24"/>
          <w:lang w:val="pt-BR"/>
        </w:rPr>
        <w:lastRenderedPageBreak/>
        <w:t xml:space="preserve">UBND QUẬN </w:t>
      </w:r>
      <w:r w:rsidR="00926F0F">
        <w:rPr>
          <w:rFonts w:ascii="Times New Roman" w:hAnsi="Times New Roman"/>
          <w:sz w:val="24"/>
          <w:szCs w:val="24"/>
          <w:lang w:val="pt-BR"/>
        </w:rPr>
        <w:t>....................</w:t>
      </w:r>
      <w:r w:rsidRPr="00926F0F">
        <w:rPr>
          <w:rFonts w:ascii="Times New Roman" w:hAnsi="Times New Roman"/>
          <w:b/>
          <w:sz w:val="24"/>
          <w:szCs w:val="24"/>
          <w:lang w:val="pt-BR"/>
        </w:rPr>
        <w:tab/>
      </w:r>
      <w:r w:rsidRPr="00926F0F">
        <w:rPr>
          <w:rFonts w:ascii="Times New Roman" w:hAnsi="Times New Roman"/>
          <w:b/>
          <w:sz w:val="24"/>
          <w:szCs w:val="24"/>
          <w:lang w:val="pt-BR"/>
        </w:rPr>
        <w:tab/>
      </w:r>
      <w:r w:rsidRPr="00926F0F">
        <w:rPr>
          <w:rFonts w:ascii="Times New Roman" w:hAnsi="Times New Roman"/>
          <w:b/>
          <w:sz w:val="24"/>
          <w:szCs w:val="24"/>
          <w:lang w:val="pt-BR"/>
        </w:rPr>
        <w:tab/>
      </w:r>
      <w:r w:rsidRPr="00926F0F">
        <w:rPr>
          <w:rFonts w:ascii="Times New Roman" w:hAnsi="Times New Roman"/>
          <w:b/>
          <w:sz w:val="24"/>
          <w:szCs w:val="24"/>
          <w:lang w:val="pt-BR"/>
        </w:rPr>
        <w:tab/>
      </w:r>
      <w:r w:rsidRPr="00926F0F">
        <w:rPr>
          <w:rFonts w:ascii="Times New Roman" w:hAnsi="Times New Roman"/>
          <w:b/>
          <w:sz w:val="24"/>
          <w:szCs w:val="24"/>
          <w:lang w:val="pt-BR"/>
        </w:rPr>
        <w:tab/>
      </w:r>
      <w:r w:rsidRPr="00F476DE">
        <w:rPr>
          <w:rFonts w:ascii="Times New Roman" w:hAnsi="Times New Roman"/>
          <w:b/>
          <w:sz w:val="28"/>
          <w:szCs w:val="28"/>
        </w:rPr>
        <w:t xml:space="preserve">KIỂM TRA </w:t>
      </w:r>
      <w:r w:rsidR="0053222C" w:rsidRPr="00926F0F">
        <w:rPr>
          <w:rFonts w:ascii="Times New Roman" w:hAnsi="Times New Roman"/>
          <w:b/>
          <w:sz w:val="28"/>
          <w:szCs w:val="28"/>
          <w:lang w:val="pt-BR"/>
        </w:rPr>
        <w:t>CUỐI</w:t>
      </w:r>
      <w:r w:rsidRPr="00F476DE">
        <w:rPr>
          <w:rFonts w:ascii="Times New Roman" w:hAnsi="Times New Roman"/>
          <w:b/>
          <w:sz w:val="28"/>
          <w:szCs w:val="28"/>
        </w:rPr>
        <w:t xml:space="preserve"> KÌ </w:t>
      </w:r>
      <w:r w:rsidRPr="00926F0F">
        <w:rPr>
          <w:rFonts w:ascii="Times New Roman" w:hAnsi="Times New Roman"/>
          <w:b/>
          <w:sz w:val="28"/>
          <w:szCs w:val="28"/>
          <w:lang w:val="pt-BR"/>
        </w:rPr>
        <w:t>II</w:t>
      </w:r>
    </w:p>
    <w:p w14:paraId="473C5515" w14:textId="6B796796" w:rsidR="003C661B" w:rsidRPr="00926F0F" w:rsidRDefault="003C661B" w:rsidP="003C661B">
      <w:pPr>
        <w:pStyle w:val="KhngDncch"/>
        <w:rPr>
          <w:rFonts w:ascii="Times New Roman" w:hAnsi="Times New Roman"/>
          <w:b/>
          <w:sz w:val="28"/>
          <w:szCs w:val="28"/>
        </w:rPr>
      </w:pPr>
      <w:r w:rsidRPr="00574A40">
        <w:rPr>
          <w:rFonts w:ascii="Times New Roman" w:hAnsi="Times New Roman"/>
          <w:b/>
          <w:sz w:val="24"/>
        </w:rPr>
        <w:t xml:space="preserve">TRƯỜNG THCS </w:t>
      </w:r>
      <w:r w:rsidR="00926F0F">
        <w:rPr>
          <w:rFonts w:ascii="Times New Roman" w:hAnsi="Times New Roman"/>
          <w:b/>
          <w:sz w:val="24"/>
        </w:rPr>
        <w:t>....................</w:t>
      </w:r>
      <w:r w:rsidRPr="00926F0F">
        <w:rPr>
          <w:rFonts w:ascii="Times New Roman" w:hAnsi="Times New Roman"/>
          <w:b/>
        </w:rPr>
        <w:tab/>
      </w:r>
      <w:r w:rsidRPr="00926F0F">
        <w:rPr>
          <w:rFonts w:ascii="Times New Roman" w:hAnsi="Times New Roman"/>
          <w:b/>
        </w:rPr>
        <w:tab/>
      </w:r>
      <w:r w:rsidRPr="00926F0F">
        <w:rPr>
          <w:rFonts w:ascii="Times New Roman" w:hAnsi="Times New Roman"/>
          <w:b/>
        </w:rPr>
        <w:tab/>
      </w:r>
      <w:r w:rsidR="00CE3CC1" w:rsidRPr="00926F0F">
        <w:rPr>
          <w:rFonts w:ascii="Times New Roman" w:hAnsi="Times New Roman"/>
          <w:b/>
        </w:rPr>
        <w:tab/>
      </w:r>
      <w:r w:rsidRPr="00F476DE">
        <w:rPr>
          <w:rFonts w:ascii="Times New Roman" w:hAnsi="Times New Roman"/>
          <w:b/>
          <w:sz w:val="28"/>
          <w:szCs w:val="28"/>
        </w:rPr>
        <w:t xml:space="preserve">NĂM HỌC: </w:t>
      </w:r>
      <w:r w:rsidR="00926F0F">
        <w:rPr>
          <w:rFonts w:ascii="Times New Roman" w:hAnsi="Times New Roman"/>
          <w:b/>
          <w:sz w:val="28"/>
          <w:szCs w:val="28"/>
        </w:rPr>
        <w:t>....................</w:t>
      </w:r>
    </w:p>
    <w:p w14:paraId="7098F30C" w14:textId="77777777" w:rsidR="003C661B" w:rsidRPr="00926F0F" w:rsidRDefault="003C661B" w:rsidP="003C661B">
      <w:pPr>
        <w:tabs>
          <w:tab w:val="left" w:pos="960"/>
          <w:tab w:val="left" w:pos="2880"/>
          <w:tab w:val="left" w:pos="5400"/>
          <w:tab w:val="left" w:pos="8160"/>
        </w:tabs>
        <w:jc w:val="center"/>
        <w:rPr>
          <w:b/>
          <w:sz w:val="42"/>
          <w:lang w:val="vi-VN"/>
        </w:rPr>
      </w:pPr>
      <w:r w:rsidRPr="00926F0F">
        <w:rPr>
          <w:b/>
          <w:sz w:val="42"/>
          <w:lang w:val="vi-VN"/>
        </w:rPr>
        <w:t xml:space="preserve">MA TRẬN ĐỀ THI </w:t>
      </w:r>
      <w:r w:rsidR="0053222C" w:rsidRPr="00926F0F">
        <w:rPr>
          <w:b/>
          <w:sz w:val="42"/>
          <w:lang w:val="vi-VN"/>
        </w:rPr>
        <w:t>CUỐI</w:t>
      </w:r>
      <w:r w:rsidR="00066D34" w:rsidRPr="00926F0F">
        <w:rPr>
          <w:b/>
          <w:sz w:val="42"/>
          <w:lang w:val="vi-VN"/>
        </w:rPr>
        <w:t xml:space="preserve"> KÌ II </w:t>
      </w:r>
      <w:r w:rsidRPr="00926F0F">
        <w:rPr>
          <w:b/>
          <w:sz w:val="42"/>
          <w:lang w:val="vi-VN"/>
        </w:rPr>
        <w:t>TOÁN 8</w:t>
      </w:r>
    </w:p>
    <w:p w14:paraId="36B10D32" w14:textId="77777777" w:rsidR="006C75AF" w:rsidRPr="00926F0F" w:rsidRDefault="006C75AF" w:rsidP="003C661B">
      <w:pPr>
        <w:tabs>
          <w:tab w:val="left" w:pos="960"/>
          <w:tab w:val="left" w:pos="2880"/>
          <w:tab w:val="left" w:pos="5400"/>
          <w:tab w:val="left" w:pos="8160"/>
        </w:tabs>
        <w:jc w:val="center"/>
        <w:rPr>
          <w:b/>
          <w:lang w:val="vi-VN"/>
        </w:rPr>
      </w:pPr>
    </w:p>
    <w:tbl>
      <w:tblPr>
        <w:tblW w:w="10200" w:type="dxa"/>
        <w:tblInd w:w="-132" w:type="dxa"/>
        <w:tblLayout w:type="fixed"/>
        <w:tblLook w:val="0000" w:firstRow="0" w:lastRow="0" w:firstColumn="0" w:lastColumn="0" w:noHBand="0" w:noVBand="0"/>
      </w:tblPr>
      <w:tblGrid>
        <w:gridCol w:w="1200"/>
        <w:gridCol w:w="2280"/>
        <w:gridCol w:w="840"/>
        <w:gridCol w:w="720"/>
        <w:gridCol w:w="720"/>
        <w:gridCol w:w="720"/>
        <w:gridCol w:w="720"/>
        <w:gridCol w:w="720"/>
        <w:gridCol w:w="720"/>
        <w:gridCol w:w="720"/>
        <w:gridCol w:w="840"/>
      </w:tblGrid>
      <w:tr w:rsidR="006D06E5" w:rsidRPr="006D06E5" w14:paraId="78409F17" w14:textId="77777777" w:rsidTr="00AA4186">
        <w:trPr>
          <w:trHeight w:val="565"/>
          <w:tblHeader/>
        </w:trPr>
        <w:tc>
          <w:tcPr>
            <w:tcW w:w="348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  <w:tl2br w:val="single" w:sz="6" w:space="0" w:color="auto"/>
            </w:tcBorders>
          </w:tcPr>
          <w:p w14:paraId="4153F821" w14:textId="77777777" w:rsidR="006D06E5" w:rsidRPr="006D06E5" w:rsidRDefault="003C661B" w:rsidP="00AA4186">
            <w:pPr>
              <w:jc w:val="both"/>
              <w:rPr>
                <w:b/>
                <w:sz w:val="22"/>
                <w:szCs w:val="22"/>
              </w:rPr>
            </w:pPr>
            <w:r w:rsidRPr="00926F0F">
              <w:rPr>
                <w:lang w:val="vi-VN"/>
              </w:rPr>
              <w:t xml:space="preserve"> </w:t>
            </w:r>
            <w:r w:rsidR="006D06E5" w:rsidRPr="00926F0F">
              <w:rPr>
                <w:b/>
                <w:sz w:val="22"/>
                <w:szCs w:val="22"/>
                <w:lang w:val="vi-VN"/>
              </w:rPr>
              <w:t xml:space="preserve">                                      </w:t>
            </w:r>
            <w:r w:rsidR="006D06E5" w:rsidRPr="006D06E5">
              <w:rPr>
                <w:b/>
                <w:sz w:val="22"/>
                <w:szCs w:val="22"/>
              </w:rPr>
              <w:t>Mức độ</w:t>
            </w:r>
          </w:p>
          <w:p w14:paraId="4D62CFF9" w14:textId="77777777" w:rsidR="006D06E5" w:rsidRPr="006D06E5" w:rsidRDefault="006D06E5" w:rsidP="00AA4186">
            <w:pPr>
              <w:jc w:val="both"/>
              <w:rPr>
                <w:b/>
                <w:sz w:val="22"/>
                <w:szCs w:val="22"/>
              </w:rPr>
            </w:pPr>
            <w:r w:rsidRPr="006D06E5">
              <w:rPr>
                <w:b/>
                <w:sz w:val="22"/>
                <w:szCs w:val="22"/>
              </w:rPr>
              <w:t xml:space="preserve">Chuẩn                           </w:t>
            </w:r>
          </w:p>
        </w:tc>
        <w:tc>
          <w:tcPr>
            <w:tcW w:w="15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2D14FF5" w14:textId="77777777" w:rsidR="006D06E5" w:rsidRPr="006D06E5" w:rsidRDefault="006D06E5" w:rsidP="00AA4186">
            <w:pPr>
              <w:jc w:val="center"/>
              <w:rPr>
                <w:b/>
                <w:sz w:val="22"/>
                <w:szCs w:val="22"/>
              </w:rPr>
            </w:pPr>
            <w:r w:rsidRPr="006D06E5">
              <w:rPr>
                <w:b/>
                <w:sz w:val="22"/>
                <w:szCs w:val="22"/>
              </w:rPr>
              <w:t>Nhận biết</w:t>
            </w:r>
          </w:p>
        </w:tc>
        <w:tc>
          <w:tcPr>
            <w:tcW w:w="14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2F5554E" w14:textId="77777777" w:rsidR="006D06E5" w:rsidRPr="006D06E5" w:rsidRDefault="006D06E5" w:rsidP="00AA4186">
            <w:pPr>
              <w:jc w:val="center"/>
              <w:rPr>
                <w:b/>
                <w:sz w:val="22"/>
                <w:szCs w:val="22"/>
              </w:rPr>
            </w:pPr>
            <w:r w:rsidRPr="006D06E5">
              <w:rPr>
                <w:b/>
                <w:sz w:val="22"/>
                <w:szCs w:val="22"/>
              </w:rPr>
              <w:t>Thông hiểu</w:t>
            </w:r>
          </w:p>
        </w:tc>
        <w:tc>
          <w:tcPr>
            <w:tcW w:w="14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8D64901" w14:textId="77777777" w:rsidR="006D06E5" w:rsidRPr="006D06E5" w:rsidRDefault="0053222C" w:rsidP="0053222C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Vận dụng     </w:t>
            </w:r>
            <w:r w:rsidR="006D06E5" w:rsidRPr="006D06E5">
              <w:rPr>
                <w:b/>
                <w:sz w:val="22"/>
                <w:szCs w:val="22"/>
              </w:rPr>
              <w:t>cấp độ thấp</w:t>
            </w:r>
          </w:p>
        </w:tc>
        <w:tc>
          <w:tcPr>
            <w:tcW w:w="14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FBBA9FD" w14:textId="77777777" w:rsidR="006D06E5" w:rsidRPr="006D06E5" w:rsidRDefault="006D06E5" w:rsidP="0053222C">
            <w:pPr>
              <w:jc w:val="center"/>
              <w:rPr>
                <w:b/>
                <w:sz w:val="22"/>
                <w:szCs w:val="22"/>
              </w:rPr>
            </w:pPr>
            <w:r w:rsidRPr="006D06E5">
              <w:rPr>
                <w:b/>
                <w:sz w:val="22"/>
                <w:szCs w:val="22"/>
              </w:rPr>
              <w:t>V</w:t>
            </w:r>
            <w:r w:rsidR="0053222C">
              <w:rPr>
                <w:b/>
                <w:sz w:val="22"/>
                <w:szCs w:val="22"/>
              </w:rPr>
              <w:t xml:space="preserve">ận dụng     </w:t>
            </w:r>
            <w:r w:rsidRPr="006D06E5">
              <w:rPr>
                <w:b/>
                <w:sz w:val="22"/>
                <w:szCs w:val="22"/>
              </w:rPr>
              <w:t>cấp độ cao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D754E10" w14:textId="77777777" w:rsidR="006D06E5" w:rsidRPr="006D06E5" w:rsidRDefault="006D06E5" w:rsidP="00AA4186">
            <w:pPr>
              <w:jc w:val="center"/>
              <w:rPr>
                <w:b/>
                <w:sz w:val="22"/>
                <w:szCs w:val="22"/>
              </w:rPr>
            </w:pPr>
            <w:r w:rsidRPr="006D06E5">
              <w:rPr>
                <w:b/>
                <w:sz w:val="22"/>
                <w:szCs w:val="22"/>
              </w:rPr>
              <w:t>Tổng</w:t>
            </w:r>
          </w:p>
        </w:tc>
      </w:tr>
      <w:tr w:rsidR="006D06E5" w:rsidRPr="006D06E5" w14:paraId="094B1EF6" w14:textId="77777777" w:rsidTr="00AA4186">
        <w:trPr>
          <w:trHeight w:val="312"/>
        </w:trPr>
        <w:tc>
          <w:tcPr>
            <w:tcW w:w="12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224290B" w14:textId="77777777" w:rsidR="006D06E5" w:rsidRPr="006D06E5" w:rsidRDefault="006D06E5" w:rsidP="00AA4186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22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0477639" w14:textId="77777777" w:rsidR="006D06E5" w:rsidRPr="006D06E5" w:rsidRDefault="006D06E5" w:rsidP="00AA4186">
            <w:pPr>
              <w:jc w:val="both"/>
              <w:rPr>
                <w:sz w:val="22"/>
                <w:szCs w:val="22"/>
              </w:rPr>
            </w:pPr>
            <w:r w:rsidRPr="006D06E5">
              <w:rPr>
                <w:sz w:val="22"/>
                <w:szCs w:val="22"/>
              </w:rPr>
              <w:t>Tên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8F1968" w14:textId="77777777" w:rsidR="006D06E5" w:rsidRPr="006D06E5" w:rsidRDefault="006D06E5" w:rsidP="00AA4186">
            <w:pPr>
              <w:jc w:val="center"/>
              <w:rPr>
                <w:sz w:val="22"/>
                <w:szCs w:val="22"/>
              </w:rPr>
            </w:pPr>
            <w:r w:rsidRPr="006D06E5">
              <w:rPr>
                <w:sz w:val="22"/>
                <w:szCs w:val="22"/>
              </w:rPr>
              <w:t>TN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CCEAD88" w14:textId="77777777" w:rsidR="006D06E5" w:rsidRPr="006D06E5" w:rsidRDefault="006D06E5" w:rsidP="00AA4186">
            <w:pPr>
              <w:jc w:val="center"/>
              <w:rPr>
                <w:sz w:val="22"/>
                <w:szCs w:val="22"/>
              </w:rPr>
            </w:pPr>
            <w:r w:rsidRPr="006D06E5">
              <w:rPr>
                <w:sz w:val="22"/>
                <w:szCs w:val="22"/>
              </w:rPr>
              <w:t>TL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FE412E5" w14:textId="77777777" w:rsidR="006D06E5" w:rsidRPr="006D06E5" w:rsidRDefault="006D06E5" w:rsidP="00AA4186">
            <w:pPr>
              <w:jc w:val="center"/>
              <w:rPr>
                <w:sz w:val="22"/>
                <w:szCs w:val="22"/>
              </w:rPr>
            </w:pPr>
            <w:r w:rsidRPr="006D06E5">
              <w:rPr>
                <w:sz w:val="22"/>
                <w:szCs w:val="22"/>
              </w:rPr>
              <w:t>TN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BB5C8E3" w14:textId="77777777" w:rsidR="006D06E5" w:rsidRPr="006D06E5" w:rsidRDefault="006D06E5" w:rsidP="00AA4186">
            <w:pPr>
              <w:jc w:val="center"/>
              <w:rPr>
                <w:sz w:val="22"/>
                <w:szCs w:val="22"/>
              </w:rPr>
            </w:pPr>
            <w:r w:rsidRPr="006D06E5">
              <w:rPr>
                <w:sz w:val="22"/>
                <w:szCs w:val="22"/>
              </w:rPr>
              <w:t>TL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E8834F" w14:textId="77777777" w:rsidR="006D06E5" w:rsidRPr="006D06E5" w:rsidRDefault="006D06E5" w:rsidP="00AA4186">
            <w:pPr>
              <w:jc w:val="center"/>
              <w:rPr>
                <w:sz w:val="22"/>
                <w:szCs w:val="22"/>
              </w:rPr>
            </w:pPr>
            <w:r w:rsidRPr="006D06E5">
              <w:rPr>
                <w:sz w:val="22"/>
                <w:szCs w:val="22"/>
              </w:rPr>
              <w:t>TN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E02352E" w14:textId="77777777" w:rsidR="006D06E5" w:rsidRPr="006D06E5" w:rsidRDefault="006D06E5" w:rsidP="00AA4186">
            <w:pPr>
              <w:jc w:val="center"/>
              <w:rPr>
                <w:sz w:val="22"/>
                <w:szCs w:val="22"/>
              </w:rPr>
            </w:pPr>
            <w:r w:rsidRPr="006D06E5">
              <w:rPr>
                <w:sz w:val="22"/>
                <w:szCs w:val="22"/>
              </w:rPr>
              <w:t>TL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5BF0A7D" w14:textId="77777777" w:rsidR="006D06E5" w:rsidRPr="006D06E5" w:rsidRDefault="006D06E5" w:rsidP="00AA4186">
            <w:pPr>
              <w:jc w:val="center"/>
              <w:rPr>
                <w:sz w:val="22"/>
                <w:szCs w:val="22"/>
              </w:rPr>
            </w:pPr>
            <w:r w:rsidRPr="006D06E5">
              <w:rPr>
                <w:sz w:val="22"/>
                <w:szCs w:val="22"/>
              </w:rPr>
              <w:t>TN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024303" w14:textId="77777777" w:rsidR="006D06E5" w:rsidRPr="006D06E5" w:rsidRDefault="006D06E5" w:rsidP="00AA4186">
            <w:pPr>
              <w:jc w:val="center"/>
              <w:rPr>
                <w:sz w:val="22"/>
                <w:szCs w:val="22"/>
              </w:rPr>
            </w:pPr>
            <w:r w:rsidRPr="006D06E5">
              <w:rPr>
                <w:sz w:val="22"/>
                <w:szCs w:val="22"/>
              </w:rPr>
              <w:t>TL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D1AF9E" w14:textId="77777777" w:rsidR="006D06E5" w:rsidRPr="006D06E5" w:rsidRDefault="006D06E5" w:rsidP="00AA4186">
            <w:pPr>
              <w:jc w:val="both"/>
              <w:rPr>
                <w:sz w:val="22"/>
                <w:szCs w:val="22"/>
              </w:rPr>
            </w:pPr>
          </w:p>
        </w:tc>
      </w:tr>
      <w:tr w:rsidR="00B01907" w:rsidRPr="006D06E5" w14:paraId="2F04EEF4" w14:textId="77777777" w:rsidTr="00AA4186">
        <w:trPr>
          <w:trHeight w:val="638"/>
        </w:trPr>
        <w:tc>
          <w:tcPr>
            <w:tcW w:w="120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3FFAF26" w14:textId="77777777" w:rsidR="00B01907" w:rsidRPr="006D06E5" w:rsidRDefault="00B01907" w:rsidP="00B01907">
            <w:pPr>
              <w:jc w:val="both"/>
              <w:rPr>
                <w:b/>
                <w:bCs/>
                <w:sz w:val="22"/>
                <w:szCs w:val="22"/>
              </w:rPr>
            </w:pPr>
            <w:r w:rsidRPr="006D06E5">
              <w:rPr>
                <w:b/>
                <w:bCs/>
                <w:sz w:val="22"/>
                <w:szCs w:val="22"/>
              </w:rPr>
              <w:t>Phương trình bậc nhất một ẩn</w:t>
            </w:r>
          </w:p>
        </w:tc>
        <w:tc>
          <w:tcPr>
            <w:tcW w:w="22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2EF0A57" w14:textId="77777777" w:rsidR="00B01907" w:rsidRPr="006D06E5" w:rsidRDefault="00B01907" w:rsidP="00B01907">
            <w:pPr>
              <w:jc w:val="both"/>
              <w:rPr>
                <w:sz w:val="22"/>
                <w:szCs w:val="22"/>
              </w:rPr>
            </w:pPr>
            <w:r w:rsidRPr="006D06E5">
              <w:rPr>
                <w:sz w:val="22"/>
                <w:szCs w:val="22"/>
              </w:rPr>
              <w:t>*KT:</w:t>
            </w:r>
          </w:p>
          <w:p w14:paraId="476C74A9" w14:textId="77777777" w:rsidR="00B01907" w:rsidRPr="006D06E5" w:rsidRDefault="00B01907" w:rsidP="00B01907">
            <w:pPr>
              <w:jc w:val="both"/>
              <w:rPr>
                <w:sz w:val="22"/>
                <w:szCs w:val="22"/>
              </w:rPr>
            </w:pPr>
            <w:r w:rsidRPr="006D06E5">
              <w:rPr>
                <w:sz w:val="22"/>
                <w:szCs w:val="22"/>
              </w:rPr>
              <w:t>-Nhận biết được phương trình bậc nhất một ẩn,</w:t>
            </w:r>
            <w:r>
              <w:rPr>
                <w:sz w:val="22"/>
                <w:szCs w:val="22"/>
              </w:rPr>
              <w:t xml:space="preserve"> phương trình </w:t>
            </w:r>
            <w:r w:rsidRPr="006D06E5">
              <w:rPr>
                <w:sz w:val="22"/>
                <w:szCs w:val="22"/>
              </w:rPr>
              <w:t>tương đương.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C4550F" w14:textId="77777777" w:rsidR="00B01907" w:rsidRPr="006D06E5" w:rsidRDefault="00B01907" w:rsidP="00B01907">
            <w:pPr>
              <w:rPr>
                <w:bCs/>
                <w:sz w:val="22"/>
                <w:szCs w:val="22"/>
              </w:rPr>
            </w:pPr>
            <w:r w:rsidRPr="006D06E5">
              <w:rPr>
                <w:bCs/>
                <w:sz w:val="22"/>
                <w:szCs w:val="22"/>
              </w:rPr>
              <w:t>1</w:t>
            </w:r>
          </w:p>
          <w:p w14:paraId="54FFD5DF" w14:textId="77777777" w:rsidR="00B01907" w:rsidRPr="006D06E5" w:rsidRDefault="00B01907" w:rsidP="00B01907">
            <w:pPr>
              <w:rPr>
                <w:bCs/>
                <w:sz w:val="22"/>
                <w:szCs w:val="22"/>
              </w:rPr>
            </w:pPr>
            <w:r w:rsidRPr="006D06E5">
              <w:rPr>
                <w:bCs/>
                <w:sz w:val="22"/>
                <w:szCs w:val="22"/>
              </w:rPr>
              <w:t xml:space="preserve"> </w:t>
            </w:r>
          </w:p>
          <w:p w14:paraId="75BCB967" w14:textId="74F6532D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  <w:r w:rsidRPr="006D06E5">
              <w:rPr>
                <w:bCs/>
                <w:sz w:val="22"/>
                <w:szCs w:val="22"/>
              </w:rPr>
              <w:t>0,5</w:t>
            </w:r>
          </w:p>
          <w:p w14:paraId="6421AC1C" w14:textId="77777777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  <w:p w14:paraId="7AD4AC93" w14:textId="7AF9DD85" w:rsidR="00B01907" w:rsidRPr="006D06E5" w:rsidRDefault="00B01907" w:rsidP="00B01907">
            <w:pPr>
              <w:jc w:val="right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5%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BED6DA6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E946905" w14:textId="77777777" w:rsidR="00B01907" w:rsidRPr="006D06E5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E8DDE59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97EE26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697FE45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028E6E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D1F0B59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84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B0312B3" w14:textId="0117BFC5" w:rsidR="00B01907" w:rsidRPr="006D06E5" w:rsidRDefault="004B4A74" w:rsidP="00B01907">
            <w:pPr>
              <w:jc w:val="both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6</w:t>
            </w:r>
          </w:p>
          <w:p w14:paraId="5FF12DCC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  <w:p w14:paraId="4276E3F8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  <w:r w:rsidRPr="006D06E5">
              <w:rPr>
                <w:bCs/>
                <w:sz w:val="22"/>
                <w:szCs w:val="22"/>
              </w:rPr>
              <w:t xml:space="preserve">   </w:t>
            </w:r>
          </w:p>
          <w:p w14:paraId="66147A68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  <w:p w14:paraId="3AA8D567" w14:textId="085DC7D8" w:rsidR="00B01907" w:rsidRDefault="00F97DCF" w:rsidP="00B01907">
            <w:pPr>
              <w:jc w:val="right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4</w:t>
            </w:r>
            <w:r w:rsidR="004B4A74">
              <w:rPr>
                <w:bCs/>
                <w:sz w:val="22"/>
                <w:szCs w:val="22"/>
              </w:rPr>
              <w:t>,0</w:t>
            </w:r>
          </w:p>
          <w:p w14:paraId="7A0FA04A" w14:textId="77777777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  <w:p w14:paraId="448528D9" w14:textId="77777777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  <w:p w14:paraId="437CF150" w14:textId="77777777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  <w:p w14:paraId="2B4253CB" w14:textId="77777777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  <w:p w14:paraId="2A956266" w14:textId="77777777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  <w:p w14:paraId="3FEC99C1" w14:textId="77777777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  <w:p w14:paraId="72D34B84" w14:textId="720550FD" w:rsidR="00B01907" w:rsidRPr="006D06E5" w:rsidRDefault="00F97DCF" w:rsidP="00F65057">
            <w:pPr>
              <w:jc w:val="right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4</w:t>
            </w:r>
            <w:r w:rsidR="004B4A74">
              <w:rPr>
                <w:bCs/>
                <w:sz w:val="22"/>
                <w:szCs w:val="22"/>
              </w:rPr>
              <w:t>0</w:t>
            </w:r>
            <w:r w:rsidR="00B01907">
              <w:rPr>
                <w:bCs/>
                <w:sz w:val="22"/>
                <w:szCs w:val="22"/>
              </w:rPr>
              <w:t>%</w:t>
            </w:r>
          </w:p>
        </w:tc>
      </w:tr>
      <w:tr w:rsidR="004B4A74" w:rsidRPr="006D06E5" w14:paraId="05BBF773" w14:textId="77777777" w:rsidTr="00AA4186">
        <w:trPr>
          <w:trHeight w:val="799"/>
        </w:trPr>
        <w:tc>
          <w:tcPr>
            <w:tcW w:w="120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4FE4F9" w14:textId="77777777" w:rsidR="004B4A74" w:rsidRPr="006D06E5" w:rsidRDefault="004B4A74" w:rsidP="004B4A74">
            <w:pPr>
              <w:jc w:val="both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2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101898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fr-FR"/>
              </w:rPr>
            </w:pPr>
            <w:r w:rsidRPr="006D06E5">
              <w:rPr>
                <w:bCs/>
                <w:sz w:val="22"/>
                <w:szCs w:val="22"/>
                <w:lang w:val="fr-FR"/>
              </w:rPr>
              <w:t>*</w:t>
            </w:r>
            <w:proofErr w:type="gramStart"/>
            <w:r w:rsidRPr="006D06E5">
              <w:rPr>
                <w:bCs/>
                <w:sz w:val="22"/>
                <w:szCs w:val="22"/>
                <w:lang w:val="fr-FR"/>
              </w:rPr>
              <w:t>KN:</w:t>
            </w:r>
            <w:proofErr w:type="gramEnd"/>
            <w:r w:rsidRPr="006D06E5">
              <w:rPr>
                <w:bCs/>
                <w:sz w:val="22"/>
                <w:szCs w:val="22"/>
                <w:lang w:val="fr-FR"/>
              </w:rPr>
              <w:t xml:space="preserve"> </w:t>
            </w:r>
          </w:p>
          <w:p w14:paraId="4B8C6E0A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fr-FR"/>
              </w:rPr>
            </w:pPr>
            <w:r w:rsidRPr="006D06E5">
              <w:rPr>
                <w:bCs/>
                <w:sz w:val="22"/>
                <w:szCs w:val="22"/>
                <w:lang w:val="fr-FR"/>
              </w:rPr>
              <w:t>Có kỹ năng biến đổi tương đương để đưa PT đã cho về dạng ax + b = 0, có kỹ năng giải PT tích, PT chứa ẩn ở mẫu thức, giải bài toán bằng cách lập PT.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56641FC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EFE3DE9" w14:textId="77777777" w:rsidR="004B4A74" w:rsidRPr="006D06E5" w:rsidRDefault="004B4A74" w:rsidP="004B4A74">
            <w:pPr>
              <w:jc w:val="right"/>
              <w:rPr>
                <w:bCs/>
                <w:sz w:val="22"/>
                <w:szCs w:val="22"/>
                <w:lang w:val="fr-FR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A99D390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  <w:p w14:paraId="1A55EC78" w14:textId="77777777" w:rsidR="004B4A74" w:rsidRPr="006D06E5" w:rsidRDefault="004B4A74" w:rsidP="004B4A74">
            <w:pPr>
              <w:jc w:val="right"/>
              <w:rPr>
                <w:bCs/>
                <w:sz w:val="22"/>
                <w:szCs w:val="22"/>
                <w:lang w:val="fr-FR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D08D819" w14:textId="35B5FFC5" w:rsidR="004B4A74" w:rsidRPr="006D06E5" w:rsidRDefault="004B4A74" w:rsidP="004B4A74">
            <w:pPr>
              <w:jc w:val="right"/>
              <w:rPr>
                <w:bCs/>
                <w:sz w:val="22"/>
                <w:szCs w:val="22"/>
                <w:lang w:val="fr-FR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57138C" w14:textId="0D5026A1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fr-FR"/>
              </w:rPr>
            </w:pPr>
            <w:r>
              <w:rPr>
                <w:bCs/>
                <w:sz w:val="22"/>
                <w:szCs w:val="22"/>
                <w:lang w:val="fr-FR"/>
              </w:rPr>
              <w:t>3</w:t>
            </w:r>
          </w:p>
          <w:p w14:paraId="02959AE2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  <w:p w14:paraId="40638C58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fr-FR"/>
              </w:rPr>
            </w:pPr>
            <w:r w:rsidRPr="006D06E5">
              <w:rPr>
                <w:bCs/>
                <w:sz w:val="22"/>
                <w:szCs w:val="22"/>
                <w:lang w:val="fr-FR"/>
              </w:rPr>
              <w:t xml:space="preserve"> </w:t>
            </w:r>
          </w:p>
          <w:p w14:paraId="460BE74F" w14:textId="33134ACF" w:rsidR="004B4A74" w:rsidRDefault="004B4A74" w:rsidP="004B4A74">
            <w:pPr>
              <w:jc w:val="right"/>
              <w:rPr>
                <w:bCs/>
                <w:sz w:val="22"/>
                <w:szCs w:val="22"/>
                <w:lang w:val="fr-FR"/>
              </w:rPr>
            </w:pPr>
            <w:r>
              <w:rPr>
                <w:bCs/>
                <w:sz w:val="22"/>
                <w:szCs w:val="22"/>
                <w:lang w:val="fr-FR"/>
              </w:rPr>
              <w:t>1,</w:t>
            </w:r>
            <w:r w:rsidRPr="006D06E5">
              <w:rPr>
                <w:bCs/>
                <w:sz w:val="22"/>
                <w:szCs w:val="22"/>
                <w:lang w:val="fr-FR"/>
              </w:rPr>
              <w:t>5</w:t>
            </w:r>
          </w:p>
          <w:p w14:paraId="51B59C49" w14:textId="77777777" w:rsidR="004B4A74" w:rsidRDefault="004B4A74" w:rsidP="004B4A74">
            <w:pPr>
              <w:jc w:val="right"/>
              <w:rPr>
                <w:bCs/>
                <w:sz w:val="22"/>
                <w:szCs w:val="22"/>
                <w:lang w:val="fr-FR"/>
              </w:rPr>
            </w:pPr>
          </w:p>
          <w:p w14:paraId="3F398D83" w14:textId="77777777" w:rsidR="004B4A74" w:rsidRDefault="004B4A74" w:rsidP="004B4A74">
            <w:pPr>
              <w:jc w:val="right"/>
              <w:rPr>
                <w:bCs/>
                <w:sz w:val="22"/>
                <w:szCs w:val="22"/>
                <w:lang w:val="fr-FR"/>
              </w:rPr>
            </w:pPr>
          </w:p>
          <w:p w14:paraId="1DF6B122" w14:textId="07F85FBD" w:rsidR="004B4A74" w:rsidRPr="006D06E5" w:rsidRDefault="004B4A74" w:rsidP="004B4A74">
            <w:pPr>
              <w:jc w:val="right"/>
              <w:rPr>
                <w:bCs/>
                <w:sz w:val="22"/>
                <w:szCs w:val="22"/>
                <w:lang w:val="fr-FR"/>
              </w:rPr>
            </w:pPr>
            <w:r>
              <w:rPr>
                <w:bCs/>
                <w:sz w:val="22"/>
                <w:szCs w:val="22"/>
                <w:lang w:val="fr-FR"/>
              </w:rPr>
              <w:t>15%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A50D497" w14:textId="469DC2A3" w:rsidR="004B4A74" w:rsidRPr="006D06E5" w:rsidRDefault="004B4A74" w:rsidP="004B4A74">
            <w:pPr>
              <w:jc w:val="both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2</w:t>
            </w:r>
          </w:p>
          <w:p w14:paraId="69F89373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</w:rPr>
            </w:pPr>
          </w:p>
          <w:p w14:paraId="003D8084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</w:rPr>
            </w:pPr>
          </w:p>
          <w:p w14:paraId="52780458" w14:textId="5886EEF5" w:rsidR="004B4A74" w:rsidRDefault="004B4A74" w:rsidP="004B4A74">
            <w:pPr>
              <w:jc w:val="both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 xml:space="preserve">    </w:t>
            </w:r>
            <w:r w:rsidR="00F97DCF">
              <w:rPr>
                <w:bCs/>
                <w:sz w:val="22"/>
                <w:szCs w:val="22"/>
              </w:rPr>
              <w:t>2</w:t>
            </w:r>
            <w:r>
              <w:rPr>
                <w:bCs/>
                <w:sz w:val="22"/>
                <w:szCs w:val="22"/>
              </w:rPr>
              <w:t>,0</w:t>
            </w:r>
          </w:p>
          <w:p w14:paraId="614B8D3E" w14:textId="77777777" w:rsidR="004B4A74" w:rsidRDefault="004B4A74" w:rsidP="004B4A74">
            <w:pPr>
              <w:jc w:val="both"/>
              <w:rPr>
                <w:bCs/>
                <w:sz w:val="22"/>
                <w:szCs w:val="22"/>
              </w:rPr>
            </w:pPr>
          </w:p>
          <w:p w14:paraId="2A76739E" w14:textId="77777777" w:rsidR="004B4A74" w:rsidRDefault="004B4A74" w:rsidP="004B4A74">
            <w:pPr>
              <w:jc w:val="both"/>
              <w:rPr>
                <w:bCs/>
                <w:sz w:val="22"/>
                <w:szCs w:val="22"/>
              </w:rPr>
            </w:pPr>
          </w:p>
          <w:p w14:paraId="4D6F9DB4" w14:textId="71E49E9C" w:rsidR="004B4A74" w:rsidRPr="006D06E5" w:rsidRDefault="00F97DCF" w:rsidP="004B4A74">
            <w:pPr>
              <w:jc w:val="right"/>
              <w:rPr>
                <w:bCs/>
                <w:sz w:val="22"/>
                <w:szCs w:val="22"/>
                <w:lang w:val="fr-FR"/>
              </w:rPr>
            </w:pPr>
            <w:r>
              <w:rPr>
                <w:bCs/>
                <w:sz w:val="22"/>
                <w:szCs w:val="22"/>
              </w:rPr>
              <w:t>2</w:t>
            </w:r>
            <w:r w:rsidR="004B4A74">
              <w:rPr>
                <w:bCs/>
                <w:sz w:val="22"/>
                <w:szCs w:val="22"/>
              </w:rPr>
              <w:t>0%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E01DEB4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8C970D7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</w:tc>
        <w:tc>
          <w:tcPr>
            <w:tcW w:w="84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2FAAC98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</w:tc>
      </w:tr>
      <w:tr w:rsidR="00B01907" w:rsidRPr="006D06E5" w14:paraId="31E6F846" w14:textId="77777777" w:rsidTr="00AA4186">
        <w:trPr>
          <w:trHeight w:val="743"/>
        </w:trPr>
        <w:tc>
          <w:tcPr>
            <w:tcW w:w="120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373DB9E" w14:textId="77777777" w:rsidR="00B01907" w:rsidRPr="006D06E5" w:rsidRDefault="00B01907" w:rsidP="00B01907">
            <w:pPr>
              <w:jc w:val="both"/>
              <w:rPr>
                <w:b/>
                <w:bCs/>
                <w:sz w:val="22"/>
                <w:szCs w:val="22"/>
                <w:lang w:val="fr-FR"/>
              </w:rPr>
            </w:pPr>
          </w:p>
          <w:p w14:paraId="4EBD1D0E" w14:textId="77777777" w:rsidR="00B01907" w:rsidRPr="006D06E5" w:rsidRDefault="00B01907" w:rsidP="00B01907">
            <w:pPr>
              <w:jc w:val="both"/>
              <w:rPr>
                <w:b/>
                <w:bCs/>
                <w:sz w:val="22"/>
                <w:szCs w:val="22"/>
                <w:lang w:val="fr-FR"/>
              </w:rPr>
            </w:pPr>
          </w:p>
          <w:p w14:paraId="48108810" w14:textId="77777777" w:rsidR="00B01907" w:rsidRPr="006D06E5" w:rsidRDefault="00B01907" w:rsidP="00B01907">
            <w:pPr>
              <w:jc w:val="both"/>
              <w:rPr>
                <w:b/>
                <w:bCs/>
                <w:sz w:val="22"/>
                <w:szCs w:val="22"/>
                <w:lang w:val="fr-FR"/>
              </w:rPr>
            </w:pPr>
          </w:p>
          <w:p w14:paraId="3D40AFD2" w14:textId="77777777" w:rsidR="00B01907" w:rsidRPr="006D06E5" w:rsidRDefault="00B01907" w:rsidP="00B01907">
            <w:pPr>
              <w:jc w:val="both"/>
              <w:rPr>
                <w:b/>
                <w:bCs/>
                <w:sz w:val="22"/>
                <w:szCs w:val="22"/>
              </w:rPr>
            </w:pPr>
            <w:r w:rsidRPr="006D06E5">
              <w:rPr>
                <w:b/>
                <w:bCs/>
                <w:sz w:val="22"/>
                <w:szCs w:val="22"/>
              </w:rPr>
              <w:t>Bất phương trình bậc nhất một ẩn.</w:t>
            </w:r>
          </w:p>
        </w:tc>
        <w:tc>
          <w:tcPr>
            <w:tcW w:w="22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5A5D53E" w14:textId="77777777" w:rsidR="00B01907" w:rsidRPr="006D06E5" w:rsidRDefault="00B01907" w:rsidP="00B01907">
            <w:pPr>
              <w:jc w:val="both"/>
              <w:rPr>
                <w:sz w:val="22"/>
                <w:szCs w:val="22"/>
              </w:rPr>
            </w:pPr>
            <w:r w:rsidRPr="006D06E5">
              <w:rPr>
                <w:sz w:val="22"/>
                <w:szCs w:val="22"/>
              </w:rPr>
              <w:t xml:space="preserve">* KT: </w:t>
            </w:r>
          </w:p>
          <w:p w14:paraId="75F29013" w14:textId="77777777" w:rsidR="00B01907" w:rsidRPr="006D06E5" w:rsidRDefault="00B01907" w:rsidP="00B01907">
            <w:pPr>
              <w:jc w:val="both"/>
              <w:rPr>
                <w:sz w:val="22"/>
                <w:szCs w:val="22"/>
              </w:rPr>
            </w:pPr>
            <w:r w:rsidRPr="006D06E5">
              <w:rPr>
                <w:sz w:val="22"/>
                <w:szCs w:val="22"/>
              </w:rPr>
              <w:t>- Nhận biết được BPT bậc nhất một ẩn và nghiệm của nó.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58E201C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872D213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F1FF24" w14:textId="77777777" w:rsidR="00B01907" w:rsidRPr="006D06E5" w:rsidRDefault="00B01907" w:rsidP="00B01907">
            <w:pPr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D5D28F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AFB808E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7FA1CC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46F03A0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1EAD5FC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84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1FFB9D" w14:textId="77777777" w:rsidR="00B01907" w:rsidRPr="006D06E5" w:rsidRDefault="00060FD6" w:rsidP="00B01907">
            <w:pPr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4</w:t>
            </w:r>
          </w:p>
          <w:p w14:paraId="1B04926D" w14:textId="77777777" w:rsidR="00B01907" w:rsidRPr="006D06E5" w:rsidRDefault="00B01907" w:rsidP="00B01907">
            <w:pPr>
              <w:rPr>
                <w:bCs/>
                <w:sz w:val="22"/>
                <w:szCs w:val="22"/>
              </w:rPr>
            </w:pPr>
          </w:p>
          <w:p w14:paraId="197211A7" w14:textId="77777777" w:rsidR="00B01907" w:rsidRPr="006D06E5" w:rsidRDefault="00B01907" w:rsidP="00B01907">
            <w:pPr>
              <w:rPr>
                <w:bCs/>
                <w:sz w:val="22"/>
                <w:szCs w:val="22"/>
              </w:rPr>
            </w:pPr>
          </w:p>
          <w:p w14:paraId="481BF408" w14:textId="77777777" w:rsidR="00B01907" w:rsidRPr="006D06E5" w:rsidRDefault="00B01907" w:rsidP="00B01907">
            <w:pPr>
              <w:rPr>
                <w:bCs/>
                <w:sz w:val="22"/>
                <w:szCs w:val="22"/>
              </w:rPr>
            </w:pPr>
            <w:r w:rsidRPr="006D06E5">
              <w:rPr>
                <w:bCs/>
                <w:sz w:val="22"/>
                <w:szCs w:val="22"/>
              </w:rPr>
              <w:t xml:space="preserve">   </w:t>
            </w:r>
          </w:p>
          <w:p w14:paraId="736DB1DE" w14:textId="3B06AAF8" w:rsidR="00B01907" w:rsidRDefault="004B4A74" w:rsidP="00B01907">
            <w:pPr>
              <w:jc w:val="right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2,0</w:t>
            </w:r>
          </w:p>
          <w:p w14:paraId="524D7F1E" w14:textId="77777777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  <w:p w14:paraId="02128A47" w14:textId="77777777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  <w:p w14:paraId="1C4F7A3F" w14:textId="77777777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  <w:p w14:paraId="30117C10" w14:textId="77777777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  <w:p w14:paraId="29D12CA2" w14:textId="77777777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  <w:p w14:paraId="58AA0CE1" w14:textId="77777777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  <w:p w14:paraId="0EBCFF44" w14:textId="77777777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  <w:p w14:paraId="039979EC" w14:textId="62642883" w:rsidR="00B01907" w:rsidRPr="006D06E5" w:rsidRDefault="004B4A74" w:rsidP="00060FD6">
            <w:pPr>
              <w:jc w:val="right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20</w:t>
            </w:r>
            <w:r w:rsidR="00B01907">
              <w:rPr>
                <w:bCs/>
                <w:sz w:val="22"/>
                <w:szCs w:val="22"/>
              </w:rPr>
              <w:t>%</w:t>
            </w:r>
          </w:p>
        </w:tc>
      </w:tr>
      <w:tr w:rsidR="00B01907" w:rsidRPr="006D06E5" w14:paraId="29BF51E7" w14:textId="77777777" w:rsidTr="00AA4186">
        <w:trPr>
          <w:trHeight w:val="2218"/>
        </w:trPr>
        <w:tc>
          <w:tcPr>
            <w:tcW w:w="120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CF6F59" w14:textId="77777777" w:rsidR="00B01907" w:rsidRPr="006D06E5" w:rsidRDefault="00B01907" w:rsidP="00B01907">
            <w:pPr>
              <w:jc w:val="both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2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4EF5B9C" w14:textId="77777777" w:rsidR="00B01907" w:rsidRPr="006D06E5" w:rsidRDefault="00B01907" w:rsidP="00B01907">
            <w:pPr>
              <w:jc w:val="both"/>
              <w:rPr>
                <w:sz w:val="22"/>
                <w:szCs w:val="22"/>
              </w:rPr>
            </w:pPr>
            <w:r w:rsidRPr="006D06E5">
              <w:rPr>
                <w:sz w:val="22"/>
                <w:szCs w:val="22"/>
              </w:rPr>
              <w:t>*</w:t>
            </w:r>
            <w:proofErr w:type="gramStart"/>
            <w:r w:rsidRPr="006D06E5">
              <w:rPr>
                <w:sz w:val="22"/>
                <w:szCs w:val="22"/>
              </w:rPr>
              <w:t>KN :</w:t>
            </w:r>
            <w:proofErr w:type="gramEnd"/>
          </w:p>
          <w:p w14:paraId="0D9A44F2" w14:textId="77777777" w:rsidR="00B01907" w:rsidRPr="006D06E5" w:rsidRDefault="00B01907" w:rsidP="00B01907">
            <w:pPr>
              <w:jc w:val="both"/>
              <w:rPr>
                <w:sz w:val="22"/>
                <w:szCs w:val="22"/>
              </w:rPr>
            </w:pPr>
            <w:r w:rsidRPr="006D06E5">
              <w:rPr>
                <w:sz w:val="22"/>
                <w:szCs w:val="22"/>
              </w:rPr>
              <w:t>- Có kỹ năng giải BPT bậc nhất 1 ẩn và biểu diện tập nghiệm trên trục số, giải PT chứa dấu giá trị tuyệt đối.    -Biết áp dụng 1 số t/c cơ bản của BĐT để chứng minh BĐT.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253A026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D33C067" w14:textId="77777777" w:rsidR="00B01907" w:rsidRPr="006D06E5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568E6CB" w14:textId="77777777" w:rsidR="00B01907" w:rsidRPr="006D06E5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46AB623" w14:textId="77777777" w:rsidR="00B01907" w:rsidRPr="006D06E5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CDA45FD" w14:textId="6A83FF85" w:rsidR="00B01907" w:rsidRPr="006D06E5" w:rsidRDefault="004B4A74" w:rsidP="00B01907">
            <w:pPr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4</w:t>
            </w:r>
          </w:p>
          <w:p w14:paraId="1CBBDCB2" w14:textId="77777777" w:rsidR="00B01907" w:rsidRPr="006D06E5" w:rsidRDefault="00B01907" w:rsidP="00B01907">
            <w:pPr>
              <w:rPr>
                <w:bCs/>
                <w:sz w:val="22"/>
                <w:szCs w:val="22"/>
              </w:rPr>
            </w:pPr>
          </w:p>
          <w:p w14:paraId="6E0E4DB6" w14:textId="77777777" w:rsidR="00B01907" w:rsidRPr="006D06E5" w:rsidRDefault="00B01907" w:rsidP="00B01907">
            <w:pPr>
              <w:rPr>
                <w:bCs/>
                <w:sz w:val="22"/>
                <w:szCs w:val="22"/>
              </w:rPr>
            </w:pPr>
            <w:r w:rsidRPr="006D06E5">
              <w:rPr>
                <w:bCs/>
                <w:sz w:val="22"/>
                <w:szCs w:val="22"/>
              </w:rPr>
              <w:t xml:space="preserve">  </w:t>
            </w:r>
          </w:p>
          <w:p w14:paraId="35C83009" w14:textId="25DD57DA" w:rsidR="00B01907" w:rsidRDefault="004B4A74" w:rsidP="004B4A74">
            <w:pPr>
              <w:jc w:val="right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2,0</w:t>
            </w:r>
          </w:p>
          <w:p w14:paraId="5BE798EB" w14:textId="77777777" w:rsidR="00B01907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  <w:p w14:paraId="5EE24C6E" w14:textId="77777777" w:rsidR="00B01907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  <w:p w14:paraId="2A9B08BB" w14:textId="77777777" w:rsidR="00B01907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  <w:p w14:paraId="18AAAF93" w14:textId="77777777" w:rsidR="00B01907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  <w:p w14:paraId="671E525F" w14:textId="1D9E0C44" w:rsidR="00B01907" w:rsidRPr="006D06E5" w:rsidRDefault="004B4A74" w:rsidP="00B01907">
            <w:pPr>
              <w:jc w:val="right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20</w:t>
            </w:r>
            <w:r w:rsidR="00B01907">
              <w:rPr>
                <w:bCs/>
                <w:sz w:val="22"/>
                <w:szCs w:val="22"/>
              </w:rPr>
              <w:t>%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816E010" w14:textId="64EE76D8" w:rsidR="00B01907" w:rsidRPr="006D06E5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09EAB7E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225C6E8" w14:textId="77777777" w:rsidR="00B01907" w:rsidRPr="006D06E5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</w:tc>
        <w:tc>
          <w:tcPr>
            <w:tcW w:w="84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E4C8CB9" w14:textId="77777777" w:rsidR="00B01907" w:rsidRPr="006D06E5" w:rsidRDefault="00B01907" w:rsidP="00B01907">
            <w:pPr>
              <w:ind w:left="552"/>
              <w:jc w:val="both"/>
              <w:rPr>
                <w:bCs/>
                <w:sz w:val="22"/>
                <w:szCs w:val="22"/>
              </w:rPr>
            </w:pPr>
          </w:p>
        </w:tc>
      </w:tr>
      <w:tr w:rsidR="00B01907" w:rsidRPr="006D06E5" w14:paraId="34DC851C" w14:textId="77777777" w:rsidTr="00AA4186">
        <w:trPr>
          <w:trHeight w:val="1365"/>
        </w:trPr>
        <w:tc>
          <w:tcPr>
            <w:tcW w:w="120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2BB5C357" w14:textId="77777777" w:rsidR="00B01907" w:rsidRPr="006D06E5" w:rsidRDefault="00B01907" w:rsidP="00B01907">
            <w:pPr>
              <w:jc w:val="both"/>
              <w:rPr>
                <w:b/>
                <w:bCs/>
                <w:sz w:val="22"/>
                <w:szCs w:val="22"/>
              </w:rPr>
            </w:pPr>
            <w:r w:rsidRPr="006D06E5">
              <w:rPr>
                <w:b/>
                <w:bCs/>
                <w:sz w:val="22"/>
                <w:szCs w:val="22"/>
              </w:rPr>
              <w:t>Tam giác đồng dạng</w:t>
            </w:r>
          </w:p>
        </w:tc>
        <w:tc>
          <w:tcPr>
            <w:tcW w:w="228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7713B1D3" w14:textId="77777777" w:rsidR="00B01907" w:rsidRPr="006D06E5" w:rsidRDefault="00B01907" w:rsidP="00B01907">
            <w:pPr>
              <w:jc w:val="both"/>
              <w:rPr>
                <w:iCs/>
                <w:sz w:val="22"/>
                <w:szCs w:val="22"/>
              </w:rPr>
            </w:pPr>
            <w:r w:rsidRPr="006D06E5">
              <w:rPr>
                <w:iCs/>
                <w:sz w:val="22"/>
                <w:szCs w:val="22"/>
              </w:rPr>
              <w:t xml:space="preserve">*KT: </w:t>
            </w:r>
          </w:p>
          <w:p w14:paraId="4999E7F5" w14:textId="77777777" w:rsidR="00B01907" w:rsidRPr="006D06E5" w:rsidRDefault="00B01907" w:rsidP="00B01907">
            <w:pPr>
              <w:jc w:val="both"/>
              <w:rPr>
                <w:iCs/>
                <w:sz w:val="22"/>
                <w:szCs w:val="22"/>
              </w:rPr>
            </w:pPr>
            <w:r w:rsidRPr="006D06E5">
              <w:rPr>
                <w:iCs/>
                <w:sz w:val="22"/>
                <w:szCs w:val="22"/>
              </w:rPr>
              <w:t xml:space="preserve">- Hiểu được Đ/l Ta let và T/c đường phân giác của tam giác. </w:t>
            </w:r>
          </w:p>
          <w:p w14:paraId="30648908" w14:textId="77777777" w:rsidR="00B01907" w:rsidRPr="006D06E5" w:rsidRDefault="00B01907" w:rsidP="00B01907">
            <w:pPr>
              <w:jc w:val="both"/>
              <w:rPr>
                <w:iCs/>
                <w:sz w:val="22"/>
                <w:szCs w:val="22"/>
              </w:rPr>
            </w:pPr>
            <w:r w:rsidRPr="006D06E5">
              <w:rPr>
                <w:iCs/>
                <w:sz w:val="22"/>
                <w:szCs w:val="22"/>
              </w:rPr>
              <w:t>- Hiểu Đ/n hai tam giác đồng dạng và các TH đồng dạng của tam giác.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1BE9C862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72B90E39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40638A82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  <w:r w:rsidRPr="006D06E5">
              <w:rPr>
                <w:bCs/>
                <w:sz w:val="22"/>
                <w:szCs w:val="22"/>
              </w:rPr>
              <w:t>1</w:t>
            </w:r>
          </w:p>
          <w:p w14:paraId="45C562FC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  <w:p w14:paraId="40733B82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  <w:p w14:paraId="1FBEBB87" w14:textId="37730C6C" w:rsidR="00B01907" w:rsidRDefault="00B01907" w:rsidP="00B01907">
            <w:pPr>
              <w:jc w:val="both"/>
              <w:rPr>
                <w:bCs/>
                <w:sz w:val="22"/>
                <w:szCs w:val="22"/>
              </w:rPr>
            </w:pPr>
            <w:r w:rsidRPr="006D06E5">
              <w:rPr>
                <w:bCs/>
                <w:sz w:val="22"/>
                <w:szCs w:val="22"/>
              </w:rPr>
              <w:t xml:space="preserve">  0,5</w:t>
            </w:r>
          </w:p>
          <w:p w14:paraId="732CE097" w14:textId="77777777" w:rsidR="00B01907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  <w:p w14:paraId="1BB0E3B0" w14:textId="77777777" w:rsidR="00B01907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  <w:p w14:paraId="6C1BA0E4" w14:textId="53B06C1E" w:rsidR="00B01907" w:rsidRPr="006D06E5" w:rsidRDefault="00B01907" w:rsidP="00B01907">
            <w:pPr>
              <w:jc w:val="right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5%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7AF82F61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1E3E9374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61AB7C51" w14:textId="77777777" w:rsidR="00B01907" w:rsidRPr="006D06E5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0ACD0B97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7742635D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84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48EAD9E0" w14:textId="7D5A0CCC" w:rsidR="00B01907" w:rsidRPr="006D06E5" w:rsidRDefault="004B4A74" w:rsidP="00B01907">
            <w:pPr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4</w:t>
            </w:r>
          </w:p>
          <w:p w14:paraId="74B54036" w14:textId="77777777" w:rsidR="00B01907" w:rsidRPr="006D06E5" w:rsidRDefault="00B01907" w:rsidP="00B01907">
            <w:pPr>
              <w:rPr>
                <w:bCs/>
                <w:sz w:val="22"/>
                <w:szCs w:val="22"/>
              </w:rPr>
            </w:pPr>
          </w:p>
          <w:p w14:paraId="686D4FA6" w14:textId="77777777" w:rsidR="00B01907" w:rsidRPr="006D06E5" w:rsidRDefault="00B01907" w:rsidP="00B01907">
            <w:pPr>
              <w:rPr>
                <w:bCs/>
                <w:sz w:val="22"/>
                <w:szCs w:val="22"/>
              </w:rPr>
            </w:pPr>
          </w:p>
          <w:p w14:paraId="44959335" w14:textId="77777777" w:rsidR="00B01907" w:rsidRPr="006D06E5" w:rsidRDefault="00B01907" w:rsidP="00B01907">
            <w:pPr>
              <w:rPr>
                <w:bCs/>
                <w:sz w:val="22"/>
                <w:szCs w:val="22"/>
              </w:rPr>
            </w:pPr>
          </w:p>
          <w:p w14:paraId="393D346B" w14:textId="77777777" w:rsidR="00B01907" w:rsidRPr="006D06E5" w:rsidRDefault="00B01907" w:rsidP="00B01907">
            <w:pPr>
              <w:jc w:val="right"/>
              <w:rPr>
                <w:bCs/>
                <w:sz w:val="22"/>
                <w:szCs w:val="22"/>
              </w:rPr>
            </w:pPr>
            <w:r w:rsidRPr="006D06E5">
              <w:rPr>
                <w:bCs/>
                <w:sz w:val="22"/>
                <w:szCs w:val="22"/>
              </w:rPr>
              <w:t xml:space="preserve">     </w:t>
            </w:r>
          </w:p>
          <w:p w14:paraId="7C10B061" w14:textId="77777777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  <w:p w14:paraId="274B6C54" w14:textId="77777777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  <w:p w14:paraId="1387AC5C" w14:textId="77777777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  <w:p w14:paraId="56EBF0BB" w14:textId="77777777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  <w:p w14:paraId="347F0F53" w14:textId="414F8C89" w:rsidR="00B01907" w:rsidRDefault="004B4A74" w:rsidP="00B01907">
            <w:pPr>
              <w:jc w:val="right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2,0</w:t>
            </w:r>
          </w:p>
          <w:p w14:paraId="097BB162" w14:textId="77777777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  <w:p w14:paraId="6950A1FD" w14:textId="77777777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  <w:p w14:paraId="55635940" w14:textId="77777777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  <w:p w14:paraId="5F63CD21" w14:textId="77777777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  <w:p w14:paraId="12C165E0" w14:textId="77777777" w:rsidR="00B01907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  <w:p w14:paraId="206DF1A8" w14:textId="071FAD4D" w:rsidR="00B01907" w:rsidRPr="006D06E5" w:rsidRDefault="004B4A74" w:rsidP="00B01907">
            <w:pPr>
              <w:jc w:val="right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20</w:t>
            </w:r>
            <w:r w:rsidR="00B01907">
              <w:rPr>
                <w:bCs/>
                <w:sz w:val="22"/>
                <w:szCs w:val="22"/>
              </w:rPr>
              <w:t>%</w:t>
            </w:r>
          </w:p>
        </w:tc>
      </w:tr>
      <w:tr w:rsidR="00B01907" w:rsidRPr="006D06E5" w14:paraId="4344ED79" w14:textId="77777777" w:rsidTr="00AA4186">
        <w:trPr>
          <w:trHeight w:val="1365"/>
        </w:trPr>
        <w:tc>
          <w:tcPr>
            <w:tcW w:w="1200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14:paraId="0AEB5D2A" w14:textId="77777777" w:rsidR="00B01907" w:rsidRPr="006D06E5" w:rsidRDefault="00B01907" w:rsidP="00B01907">
            <w:pPr>
              <w:jc w:val="both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28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0261CD82" w14:textId="77777777" w:rsidR="00B01907" w:rsidRPr="006D06E5" w:rsidRDefault="00B01907" w:rsidP="00B01907">
            <w:pPr>
              <w:jc w:val="both"/>
              <w:rPr>
                <w:iCs/>
                <w:sz w:val="22"/>
                <w:szCs w:val="22"/>
              </w:rPr>
            </w:pPr>
            <w:r w:rsidRPr="006D06E5">
              <w:rPr>
                <w:iCs/>
                <w:sz w:val="22"/>
                <w:szCs w:val="22"/>
              </w:rPr>
              <w:t xml:space="preserve">*KN: </w:t>
            </w:r>
          </w:p>
          <w:p w14:paraId="7D159F02" w14:textId="77777777" w:rsidR="00B01907" w:rsidRPr="006D06E5" w:rsidRDefault="00B01907" w:rsidP="00B01907">
            <w:pPr>
              <w:jc w:val="both"/>
              <w:rPr>
                <w:iCs/>
                <w:sz w:val="22"/>
                <w:szCs w:val="22"/>
              </w:rPr>
            </w:pPr>
            <w:r w:rsidRPr="006D06E5">
              <w:rPr>
                <w:iCs/>
                <w:sz w:val="22"/>
                <w:szCs w:val="22"/>
              </w:rPr>
              <w:t>- Vận dụng được Đ/l Ta let, t/c đường phân giác của tam giác và các TH đồng dạng của tam giác để CM hai tam giác đồng dang, chứng minh hệ thức…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41820511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340938F7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60DB22C3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076164E4" w14:textId="2B521B08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3E68445D" w14:textId="47057303" w:rsidR="00B01907" w:rsidRPr="006D06E5" w:rsidRDefault="004B4A74" w:rsidP="00B01907">
            <w:pPr>
              <w:jc w:val="both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3</w:t>
            </w:r>
          </w:p>
          <w:p w14:paraId="41136CD7" w14:textId="77777777" w:rsidR="00B01907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  <w:p w14:paraId="214351C5" w14:textId="77777777" w:rsidR="00DA081F" w:rsidRPr="006D06E5" w:rsidRDefault="00DA081F" w:rsidP="00B01907">
            <w:pPr>
              <w:jc w:val="both"/>
              <w:rPr>
                <w:bCs/>
                <w:sz w:val="22"/>
                <w:szCs w:val="22"/>
              </w:rPr>
            </w:pPr>
          </w:p>
          <w:p w14:paraId="2EA4A7FE" w14:textId="0BFAD185" w:rsidR="00B01907" w:rsidRDefault="00B01907" w:rsidP="00B01907">
            <w:pPr>
              <w:jc w:val="both"/>
              <w:rPr>
                <w:bCs/>
                <w:sz w:val="22"/>
                <w:szCs w:val="22"/>
              </w:rPr>
            </w:pPr>
            <w:r w:rsidRPr="006D06E5">
              <w:rPr>
                <w:bCs/>
                <w:sz w:val="22"/>
                <w:szCs w:val="22"/>
              </w:rPr>
              <w:t xml:space="preserve">   </w:t>
            </w:r>
            <w:r w:rsidR="004B4A74">
              <w:rPr>
                <w:bCs/>
                <w:sz w:val="22"/>
                <w:szCs w:val="22"/>
              </w:rPr>
              <w:t>1</w:t>
            </w:r>
            <w:r w:rsidRPr="006D06E5">
              <w:rPr>
                <w:bCs/>
                <w:sz w:val="22"/>
                <w:szCs w:val="22"/>
              </w:rPr>
              <w:t>,5</w:t>
            </w:r>
          </w:p>
          <w:p w14:paraId="7DCD824D" w14:textId="77777777" w:rsidR="00B01907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  <w:p w14:paraId="500CCBAB" w14:textId="77777777" w:rsidR="00B01907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  <w:p w14:paraId="15EE372A" w14:textId="30448008" w:rsidR="00B01907" w:rsidRPr="006D06E5" w:rsidRDefault="004B4A74" w:rsidP="00B01907">
            <w:pPr>
              <w:jc w:val="right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1</w:t>
            </w:r>
            <w:r w:rsidR="00B01907">
              <w:rPr>
                <w:bCs/>
                <w:sz w:val="22"/>
                <w:szCs w:val="22"/>
              </w:rPr>
              <w:t>5%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083A44C0" w14:textId="469E6300" w:rsidR="00B01907" w:rsidRPr="006D06E5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3E6C28BB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2A1841C7" w14:textId="2D40CF4B" w:rsidR="00B01907" w:rsidRPr="006D06E5" w:rsidRDefault="00B01907" w:rsidP="00B01907">
            <w:pPr>
              <w:jc w:val="right"/>
              <w:rPr>
                <w:bCs/>
                <w:sz w:val="22"/>
                <w:szCs w:val="22"/>
              </w:rPr>
            </w:pPr>
          </w:p>
        </w:tc>
        <w:tc>
          <w:tcPr>
            <w:tcW w:w="840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7FA04A07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</w:rPr>
            </w:pPr>
          </w:p>
        </w:tc>
      </w:tr>
      <w:tr w:rsidR="00B01907" w:rsidRPr="006D06E5" w14:paraId="3A4DE1EC" w14:textId="77777777" w:rsidTr="00AA4186">
        <w:trPr>
          <w:trHeight w:val="605"/>
        </w:trPr>
        <w:tc>
          <w:tcPr>
            <w:tcW w:w="120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1966ED64" w14:textId="77777777" w:rsidR="004B4A74" w:rsidRDefault="004B4A74" w:rsidP="00B01907">
            <w:pPr>
              <w:jc w:val="both"/>
              <w:rPr>
                <w:b/>
                <w:bCs/>
                <w:sz w:val="22"/>
                <w:szCs w:val="22"/>
              </w:rPr>
            </w:pPr>
          </w:p>
          <w:p w14:paraId="556FD0CE" w14:textId="467BBFAB" w:rsidR="004B4A74" w:rsidRDefault="004B4A74" w:rsidP="00B01907">
            <w:pPr>
              <w:jc w:val="both"/>
              <w:rPr>
                <w:b/>
                <w:bCs/>
                <w:sz w:val="22"/>
                <w:szCs w:val="22"/>
              </w:rPr>
            </w:pPr>
          </w:p>
          <w:p w14:paraId="1474EA27" w14:textId="77777777" w:rsidR="004B4A74" w:rsidRDefault="004B4A74" w:rsidP="00B01907">
            <w:pPr>
              <w:jc w:val="both"/>
              <w:rPr>
                <w:b/>
                <w:bCs/>
                <w:sz w:val="22"/>
                <w:szCs w:val="22"/>
              </w:rPr>
            </w:pPr>
          </w:p>
          <w:p w14:paraId="48C145DF" w14:textId="77777777" w:rsidR="004B4A74" w:rsidRDefault="004B4A74" w:rsidP="00B01907">
            <w:pPr>
              <w:jc w:val="both"/>
              <w:rPr>
                <w:b/>
                <w:bCs/>
                <w:sz w:val="22"/>
                <w:szCs w:val="22"/>
              </w:rPr>
            </w:pPr>
          </w:p>
          <w:p w14:paraId="46570968" w14:textId="3DAA490D" w:rsidR="00B01907" w:rsidRPr="006D06E5" w:rsidRDefault="00B01907" w:rsidP="00B01907">
            <w:pPr>
              <w:jc w:val="both"/>
              <w:rPr>
                <w:b/>
                <w:bCs/>
                <w:sz w:val="22"/>
                <w:szCs w:val="22"/>
                <w:lang w:val="fr-FR"/>
              </w:rPr>
            </w:pPr>
            <w:r w:rsidRPr="006D06E5">
              <w:rPr>
                <w:b/>
                <w:bCs/>
                <w:sz w:val="22"/>
                <w:szCs w:val="22"/>
              </w:rPr>
              <w:lastRenderedPageBreak/>
              <w:t xml:space="preserve">Hình </w:t>
            </w:r>
            <w:r>
              <w:rPr>
                <w:b/>
                <w:bCs/>
                <w:sz w:val="22"/>
                <w:szCs w:val="22"/>
              </w:rPr>
              <w:t xml:space="preserve">hộp chữ nhật, hình </w:t>
            </w:r>
            <w:r w:rsidRPr="006D06E5">
              <w:rPr>
                <w:b/>
                <w:bCs/>
                <w:sz w:val="22"/>
                <w:szCs w:val="22"/>
              </w:rPr>
              <w:t xml:space="preserve">lăng trụ đứng. </w:t>
            </w:r>
            <w:r w:rsidRPr="006D06E5">
              <w:rPr>
                <w:b/>
                <w:bCs/>
                <w:sz w:val="22"/>
                <w:szCs w:val="22"/>
                <w:lang w:val="fr-FR"/>
              </w:rPr>
              <w:t>Hình chóp đều</w:t>
            </w:r>
          </w:p>
        </w:tc>
        <w:tc>
          <w:tcPr>
            <w:tcW w:w="228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265C5FFF" w14:textId="77777777" w:rsidR="004B4A74" w:rsidRDefault="004B4A74" w:rsidP="00B01907">
            <w:pPr>
              <w:jc w:val="both"/>
              <w:rPr>
                <w:iCs/>
                <w:sz w:val="22"/>
                <w:szCs w:val="22"/>
                <w:lang w:val="fr-FR"/>
              </w:rPr>
            </w:pPr>
          </w:p>
          <w:p w14:paraId="3DF597B3" w14:textId="77777777" w:rsidR="004B4A74" w:rsidRDefault="004B4A74" w:rsidP="00B01907">
            <w:pPr>
              <w:jc w:val="both"/>
              <w:rPr>
                <w:iCs/>
                <w:sz w:val="22"/>
                <w:szCs w:val="22"/>
                <w:lang w:val="fr-FR"/>
              </w:rPr>
            </w:pPr>
          </w:p>
          <w:p w14:paraId="7823E736" w14:textId="77777777" w:rsidR="004B4A74" w:rsidRDefault="004B4A74" w:rsidP="00B01907">
            <w:pPr>
              <w:jc w:val="both"/>
              <w:rPr>
                <w:iCs/>
                <w:sz w:val="22"/>
                <w:szCs w:val="22"/>
                <w:lang w:val="fr-FR"/>
              </w:rPr>
            </w:pPr>
          </w:p>
          <w:p w14:paraId="3EE48787" w14:textId="77777777" w:rsidR="004B4A74" w:rsidRDefault="004B4A74" w:rsidP="00B01907">
            <w:pPr>
              <w:jc w:val="both"/>
              <w:rPr>
                <w:iCs/>
                <w:sz w:val="22"/>
                <w:szCs w:val="22"/>
                <w:lang w:val="fr-FR"/>
              </w:rPr>
            </w:pPr>
          </w:p>
          <w:p w14:paraId="2E8F31F1" w14:textId="77777777" w:rsidR="004B4A74" w:rsidRDefault="004B4A74" w:rsidP="00B01907">
            <w:pPr>
              <w:jc w:val="both"/>
              <w:rPr>
                <w:iCs/>
                <w:sz w:val="22"/>
                <w:szCs w:val="22"/>
                <w:lang w:val="fr-FR"/>
              </w:rPr>
            </w:pPr>
          </w:p>
          <w:p w14:paraId="1410BB71" w14:textId="60300DD3" w:rsidR="00B01907" w:rsidRPr="006D06E5" w:rsidRDefault="00B01907" w:rsidP="00B01907">
            <w:pPr>
              <w:jc w:val="both"/>
              <w:rPr>
                <w:iCs/>
                <w:sz w:val="22"/>
                <w:szCs w:val="22"/>
                <w:lang w:val="fr-FR"/>
              </w:rPr>
            </w:pPr>
            <w:r w:rsidRPr="006D06E5">
              <w:rPr>
                <w:iCs/>
                <w:sz w:val="22"/>
                <w:szCs w:val="22"/>
                <w:lang w:val="fr-FR"/>
              </w:rPr>
              <w:lastRenderedPageBreak/>
              <w:t>*KT :</w:t>
            </w:r>
          </w:p>
          <w:p w14:paraId="60F39DAA" w14:textId="77777777" w:rsidR="00B01907" w:rsidRPr="006D06E5" w:rsidRDefault="00B01907" w:rsidP="00B01907">
            <w:pPr>
              <w:jc w:val="both"/>
              <w:rPr>
                <w:iCs/>
                <w:sz w:val="22"/>
                <w:szCs w:val="22"/>
                <w:lang w:val="fr-FR"/>
              </w:rPr>
            </w:pPr>
            <w:r w:rsidRPr="006D06E5">
              <w:rPr>
                <w:iCs/>
                <w:sz w:val="22"/>
                <w:szCs w:val="22"/>
                <w:lang w:val="fr-FR"/>
              </w:rPr>
              <w:t xml:space="preserve"> Nhận biết được các loại hình đã học và các yếu tố của chúng.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7CF464C3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46CA7D28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61304C29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14E69890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6D7793B7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1F6AD7A8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60E00B64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0E21E07C" w14:textId="77777777" w:rsidR="00B01907" w:rsidRPr="006D06E5" w:rsidRDefault="00B01907" w:rsidP="00B01907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</w:tc>
        <w:tc>
          <w:tcPr>
            <w:tcW w:w="84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01C383F2" w14:textId="77777777" w:rsidR="00F70B53" w:rsidRDefault="00F70B53" w:rsidP="00B01907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  <w:p w14:paraId="392FB3D6" w14:textId="77777777" w:rsidR="00F70B53" w:rsidRDefault="00F70B53" w:rsidP="00B01907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  <w:p w14:paraId="50DCC532" w14:textId="77777777" w:rsidR="00F70B53" w:rsidRDefault="00F70B53" w:rsidP="00B01907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  <w:p w14:paraId="6D511122" w14:textId="77777777" w:rsidR="00F70B53" w:rsidRDefault="00F70B53" w:rsidP="00B01907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  <w:p w14:paraId="7E136358" w14:textId="77777777" w:rsidR="00F70B53" w:rsidRDefault="00F70B53" w:rsidP="00B01907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  <w:p w14:paraId="44ADB0C4" w14:textId="5A95DDB3" w:rsidR="00B01907" w:rsidRPr="006D06E5" w:rsidRDefault="00F70B53" w:rsidP="00B01907">
            <w:pPr>
              <w:jc w:val="both"/>
              <w:rPr>
                <w:bCs/>
                <w:sz w:val="22"/>
                <w:szCs w:val="22"/>
                <w:lang w:val="fr-FR"/>
              </w:rPr>
            </w:pPr>
            <w:r>
              <w:rPr>
                <w:bCs/>
                <w:sz w:val="22"/>
                <w:szCs w:val="22"/>
                <w:lang w:val="fr-FR"/>
              </w:rPr>
              <w:lastRenderedPageBreak/>
              <w:t>4</w:t>
            </w:r>
          </w:p>
          <w:p w14:paraId="56632020" w14:textId="77777777" w:rsidR="00B01907" w:rsidRDefault="00B01907" w:rsidP="00B01907">
            <w:pPr>
              <w:rPr>
                <w:bCs/>
                <w:sz w:val="22"/>
                <w:szCs w:val="22"/>
                <w:lang w:val="fr-FR"/>
              </w:rPr>
            </w:pPr>
          </w:p>
          <w:p w14:paraId="33D44C0F" w14:textId="77777777" w:rsidR="00B01907" w:rsidRPr="006D06E5" w:rsidRDefault="00B01907" w:rsidP="00B01907">
            <w:pPr>
              <w:rPr>
                <w:bCs/>
                <w:sz w:val="22"/>
                <w:szCs w:val="22"/>
                <w:lang w:val="fr-FR"/>
              </w:rPr>
            </w:pPr>
          </w:p>
          <w:p w14:paraId="7276AC85" w14:textId="77777777" w:rsidR="00B01907" w:rsidRPr="006D06E5" w:rsidRDefault="00B01907" w:rsidP="00B01907">
            <w:pPr>
              <w:jc w:val="right"/>
              <w:rPr>
                <w:bCs/>
                <w:sz w:val="22"/>
                <w:szCs w:val="22"/>
                <w:lang w:val="fr-FR"/>
              </w:rPr>
            </w:pPr>
          </w:p>
          <w:p w14:paraId="4DC558AF" w14:textId="7F8E1D7C" w:rsidR="00B01907" w:rsidRDefault="00B01907" w:rsidP="00B01907">
            <w:pPr>
              <w:jc w:val="right"/>
              <w:rPr>
                <w:bCs/>
                <w:sz w:val="22"/>
                <w:szCs w:val="22"/>
                <w:lang w:val="fr-FR"/>
              </w:rPr>
            </w:pPr>
            <w:r w:rsidRPr="006D06E5">
              <w:rPr>
                <w:bCs/>
                <w:sz w:val="22"/>
                <w:szCs w:val="22"/>
                <w:lang w:val="fr-FR"/>
              </w:rPr>
              <w:t xml:space="preserve"> </w:t>
            </w:r>
            <w:r w:rsidR="00F70B53">
              <w:rPr>
                <w:bCs/>
                <w:sz w:val="22"/>
                <w:szCs w:val="22"/>
                <w:lang w:val="fr-FR"/>
              </w:rPr>
              <w:t>2,0</w:t>
            </w:r>
          </w:p>
          <w:p w14:paraId="26E820D8" w14:textId="77777777" w:rsidR="00B01907" w:rsidRDefault="00B01907" w:rsidP="00B01907">
            <w:pPr>
              <w:jc w:val="right"/>
              <w:rPr>
                <w:bCs/>
                <w:sz w:val="22"/>
                <w:szCs w:val="22"/>
                <w:lang w:val="fr-FR"/>
              </w:rPr>
            </w:pPr>
          </w:p>
          <w:p w14:paraId="3240CE32" w14:textId="77777777" w:rsidR="00B01907" w:rsidRDefault="00B01907" w:rsidP="00B01907">
            <w:pPr>
              <w:jc w:val="right"/>
              <w:rPr>
                <w:bCs/>
                <w:sz w:val="22"/>
                <w:szCs w:val="22"/>
                <w:lang w:val="fr-FR"/>
              </w:rPr>
            </w:pPr>
          </w:p>
          <w:p w14:paraId="7B3311D4" w14:textId="77777777" w:rsidR="00B01907" w:rsidRDefault="00B01907" w:rsidP="00B01907">
            <w:pPr>
              <w:jc w:val="right"/>
              <w:rPr>
                <w:bCs/>
                <w:sz w:val="22"/>
                <w:szCs w:val="22"/>
                <w:lang w:val="fr-FR"/>
              </w:rPr>
            </w:pPr>
          </w:p>
          <w:p w14:paraId="713FDEA9" w14:textId="70C86B55" w:rsidR="00B01907" w:rsidRPr="006D06E5" w:rsidRDefault="00F70B53" w:rsidP="00B01907">
            <w:pPr>
              <w:jc w:val="right"/>
              <w:rPr>
                <w:bCs/>
                <w:sz w:val="22"/>
                <w:szCs w:val="22"/>
                <w:lang w:val="fr-FR"/>
              </w:rPr>
            </w:pPr>
            <w:r>
              <w:rPr>
                <w:bCs/>
                <w:sz w:val="22"/>
                <w:szCs w:val="22"/>
                <w:lang w:val="fr-FR"/>
              </w:rPr>
              <w:t>20</w:t>
            </w:r>
            <w:r w:rsidR="00B01907">
              <w:rPr>
                <w:bCs/>
                <w:sz w:val="22"/>
                <w:szCs w:val="22"/>
                <w:lang w:val="fr-FR"/>
              </w:rPr>
              <w:t>%</w:t>
            </w:r>
          </w:p>
        </w:tc>
      </w:tr>
      <w:tr w:rsidR="004B4A74" w:rsidRPr="006D06E5" w14:paraId="0415A860" w14:textId="77777777" w:rsidTr="00AA4186">
        <w:trPr>
          <w:trHeight w:val="992"/>
        </w:trPr>
        <w:tc>
          <w:tcPr>
            <w:tcW w:w="1200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14:paraId="58E0DD32" w14:textId="77777777" w:rsidR="004B4A74" w:rsidRPr="006D06E5" w:rsidRDefault="004B4A74" w:rsidP="004B4A74">
            <w:pPr>
              <w:jc w:val="both"/>
              <w:rPr>
                <w:b/>
                <w:bCs/>
                <w:sz w:val="22"/>
                <w:szCs w:val="22"/>
                <w:lang w:val="fr-FR"/>
              </w:rPr>
            </w:pPr>
          </w:p>
        </w:tc>
        <w:tc>
          <w:tcPr>
            <w:tcW w:w="228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4592A56D" w14:textId="77777777" w:rsidR="004B4A74" w:rsidRPr="006D06E5" w:rsidRDefault="004B4A74" w:rsidP="004B4A74">
            <w:pPr>
              <w:jc w:val="both"/>
              <w:rPr>
                <w:iCs/>
                <w:sz w:val="22"/>
                <w:szCs w:val="22"/>
                <w:lang w:val="fr-FR"/>
              </w:rPr>
            </w:pPr>
            <w:r w:rsidRPr="006D06E5">
              <w:rPr>
                <w:iCs/>
                <w:sz w:val="22"/>
                <w:szCs w:val="22"/>
                <w:lang w:val="fr-FR"/>
              </w:rPr>
              <w:t xml:space="preserve">*KN : </w:t>
            </w:r>
          </w:p>
          <w:p w14:paraId="25E10D68" w14:textId="77777777" w:rsidR="004B4A74" w:rsidRPr="006D06E5" w:rsidRDefault="004B4A74" w:rsidP="004B4A74">
            <w:pPr>
              <w:jc w:val="both"/>
              <w:rPr>
                <w:iCs/>
                <w:sz w:val="22"/>
                <w:szCs w:val="22"/>
                <w:lang w:val="fr-FR"/>
              </w:rPr>
            </w:pPr>
            <w:r w:rsidRPr="006D06E5">
              <w:rPr>
                <w:iCs/>
                <w:sz w:val="22"/>
                <w:szCs w:val="22"/>
                <w:lang w:val="fr-FR"/>
              </w:rPr>
              <w:t>- Vận dụng được các công thức tính diện tích, thể tích các hình đã học.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45CC1B35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fr-FR"/>
              </w:rPr>
            </w:pPr>
            <w:r w:rsidRPr="006D06E5">
              <w:rPr>
                <w:bCs/>
                <w:sz w:val="22"/>
                <w:szCs w:val="22"/>
                <w:lang w:val="fr-FR"/>
              </w:rPr>
              <w:t>1</w:t>
            </w:r>
          </w:p>
          <w:p w14:paraId="423CA495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fr-FR"/>
              </w:rPr>
            </w:pPr>
            <w:r w:rsidRPr="006D06E5">
              <w:rPr>
                <w:bCs/>
                <w:sz w:val="22"/>
                <w:szCs w:val="22"/>
                <w:lang w:val="fr-FR"/>
              </w:rPr>
              <w:t xml:space="preserve">  </w:t>
            </w:r>
          </w:p>
          <w:p w14:paraId="2B82CA49" w14:textId="48D73555" w:rsidR="004B4A74" w:rsidRDefault="004B4A74" w:rsidP="004B4A74">
            <w:pPr>
              <w:jc w:val="right"/>
              <w:rPr>
                <w:bCs/>
                <w:sz w:val="22"/>
                <w:szCs w:val="22"/>
                <w:lang w:val="fr-FR"/>
              </w:rPr>
            </w:pPr>
            <w:r w:rsidRPr="006D06E5">
              <w:rPr>
                <w:bCs/>
                <w:sz w:val="22"/>
                <w:szCs w:val="22"/>
                <w:lang w:val="fr-FR"/>
              </w:rPr>
              <w:t>0,5</w:t>
            </w:r>
          </w:p>
          <w:p w14:paraId="53972A69" w14:textId="77777777" w:rsidR="004B4A74" w:rsidRDefault="004B4A74" w:rsidP="004B4A74">
            <w:pPr>
              <w:jc w:val="right"/>
              <w:rPr>
                <w:bCs/>
                <w:sz w:val="22"/>
                <w:szCs w:val="22"/>
                <w:lang w:val="fr-FR"/>
              </w:rPr>
            </w:pPr>
          </w:p>
          <w:p w14:paraId="6942DA74" w14:textId="5E7DF7C1" w:rsidR="004B4A74" w:rsidRPr="006D06E5" w:rsidRDefault="004B4A74" w:rsidP="004B4A74">
            <w:pPr>
              <w:jc w:val="right"/>
              <w:rPr>
                <w:bCs/>
                <w:sz w:val="22"/>
                <w:szCs w:val="22"/>
                <w:lang w:val="fr-FR"/>
              </w:rPr>
            </w:pPr>
            <w:r>
              <w:rPr>
                <w:bCs/>
                <w:sz w:val="22"/>
                <w:szCs w:val="22"/>
                <w:lang w:val="fr-FR"/>
              </w:rPr>
              <w:t>5%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44C38BF3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1CDCD421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fr-FR"/>
              </w:rPr>
            </w:pPr>
            <w:r w:rsidRPr="006D06E5">
              <w:rPr>
                <w:bCs/>
                <w:sz w:val="22"/>
                <w:szCs w:val="22"/>
                <w:lang w:val="fr-FR"/>
              </w:rPr>
              <w:t>1</w:t>
            </w:r>
          </w:p>
          <w:p w14:paraId="5EC2AA36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fr-FR"/>
              </w:rPr>
            </w:pPr>
            <w:r w:rsidRPr="006D06E5">
              <w:rPr>
                <w:bCs/>
                <w:sz w:val="22"/>
                <w:szCs w:val="22"/>
                <w:lang w:val="fr-FR"/>
              </w:rPr>
              <w:t xml:space="preserve">    </w:t>
            </w:r>
          </w:p>
          <w:p w14:paraId="6D08CA9B" w14:textId="219695C9" w:rsidR="004B4A74" w:rsidRDefault="004B4A74" w:rsidP="004B4A74">
            <w:pPr>
              <w:jc w:val="right"/>
              <w:rPr>
                <w:bCs/>
                <w:sz w:val="22"/>
                <w:szCs w:val="22"/>
                <w:lang w:val="fr-FR"/>
              </w:rPr>
            </w:pPr>
            <w:r w:rsidRPr="006D06E5">
              <w:rPr>
                <w:bCs/>
                <w:sz w:val="22"/>
                <w:szCs w:val="22"/>
                <w:lang w:val="fr-FR"/>
              </w:rPr>
              <w:t>0,5</w:t>
            </w:r>
          </w:p>
          <w:p w14:paraId="05519938" w14:textId="77777777" w:rsidR="004B4A74" w:rsidRDefault="004B4A74" w:rsidP="004B4A74">
            <w:pPr>
              <w:jc w:val="right"/>
              <w:rPr>
                <w:bCs/>
                <w:sz w:val="22"/>
                <w:szCs w:val="22"/>
                <w:lang w:val="fr-FR"/>
              </w:rPr>
            </w:pPr>
          </w:p>
          <w:p w14:paraId="266FA507" w14:textId="1029665B" w:rsidR="004B4A74" w:rsidRPr="006D06E5" w:rsidRDefault="004B4A74" w:rsidP="004B4A74">
            <w:pPr>
              <w:jc w:val="right"/>
              <w:rPr>
                <w:bCs/>
                <w:sz w:val="22"/>
                <w:szCs w:val="22"/>
                <w:lang w:val="fr-FR"/>
              </w:rPr>
            </w:pPr>
            <w:r>
              <w:rPr>
                <w:bCs/>
                <w:sz w:val="22"/>
                <w:szCs w:val="22"/>
                <w:lang w:val="fr-FR"/>
              </w:rPr>
              <w:t>5%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241AD36A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2C70A80A" w14:textId="5E3D691D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fr-FR"/>
              </w:rPr>
            </w:pPr>
            <w:r>
              <w:rPr>
                <w:bCs/>
                <w:sz w:val="22"/>
                <w:szCs w:val="22"/>
                <w:lang w:val="fr-FR"/>
              </w:rPr>
              <w:t>2</w:t>
            </w:r>
          </w:p>
          <w:p w14:paraId="78EB4991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fr-FR"/>
              </w:rPr>
            </w:pPr>
            <w:r w:rsidRPr="006D06E5">
              <w:rPr>
                <w:bCs/>
                <w:sz w:val="22"/>
                <w:szCs w:val="22"/>
                <w:lang w:val="fr-FR"/>
              </w:rPr>
              <w:t xml:space="preserve">    </w:t>
            </w:r>
          </w:p>
          <w:p w14:paraId="757239E2" w14:textId="263AC74B" w:rsidR="004B4A74" w:rsidRDefault="00F70B53" w:rsidP="004B4A74">
            <w:pPr>
              <w:jc w:val="right"/>
              <w:rPr>
                <w:bCs/>
                <w:sz w:val="22"/>
                <w:szCs w:val="22"/>
                <w:lang w:val="fr-FR"/>
              </w:rPr>
            </w:pPr>
            <w:r>
              <w:rPr>
                <w:bCs/>
                <w:sz w:val="22"/>
                <w:szCs w:val="22"/>
                <w:lang w:val="fr-FR"/>
              </w:rPr>
              <w:t>1,0</w:t>
            </w:r>
          </w:p>
          <w:p w14:paraId="3A2376D5" w14:textId="77777777" w:rsidR="004B4A74" w:rsidRDefault="004B4A74" w:rsidP="004B4A74">
            <w:pPr>
              <w:jc w:val="right"/>
              <w:rPr>
                <w:bCs/>
                <w:sz w:val="22"/>
                <w:szCs w:val="22"/>
                <w:lang w:val="fr-FR"/>
              </w:rPr>
            </w:pPr>
          </w:p>
          <w:p w14:paraId="342D4321" w14:textId="2EBFCBEA" w:rsidR="004B4A74" w:rsidRPr="006D06E5" w:rsidRDefault="00F70B53" w:rsidP="004B4A74">
            <w:pPr>
              <w:jc w:val="both"/>
              <w:rPr>
                <w:bCs/>
                <w:sz w:val="22"/>
                <w:szCs w:val="22"/>
                <w:lang w:val="fr-FR"/>
              </w:rPr>
            </w:pPr>
            <w:r>
              <w:rPr>
                <w:bCs/>
                <w:sz w:val="22"/>
                <w:szCs w:val="22"/>
                <w:lang w:val="fr-FR"/>
              </w:rPr>
              <w:t>10</w:t>
            </w:r>
            <w:r w:rsidR="004B4A74">
              <w:rPr>
                <w:bCs/>
                <w:sz w:val="22"/>
                <w:szCs w:val="22"/>
                <w:lang w:val="fr-FR"/>
              </w:rPr>
              <w:t>%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4775169D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71F165C4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54D9FD26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</w:tc>
        <w:tc>
          <w:tcPr>
            <w:tcW w:w="840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14:paraId="49D178D7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fr-FR"/>
              </w:rPr>
            </w:pPr>
          </w:p>
        </w:tc>
      </w:tr>
      <w:tr w:rsidR="004B4A74" w:rsidRPr="006D06E5" w14:paraId="52581F4C" w14:textId="77777777" w:rsidTr="00AA4186">
        <w:trPr>
          <w:trHeight w:val="594"/>
        </w:trPr>
        <w:tc>
          <w:tcPr>
            <w:tcW w:w="348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DE91D4D" w14:textId="77777777" w:rsidR="004B4A74" w:rsidRPr="006D06E5" w:rsidRDefault="004B4A74" w:rsidP="004B4A74">
            <w:pPr>
              <w:jc w:val="both"/>
              <w:rPr>
                <w:b/>
                <w:iCs/>
                <w:sz w:val="22"/>
                <w:szCs w:val="22"/>
                <w:lang w:val="pt-BR"/>
              </w:rPr>
            </w:pPr>
            <w:r w:rsidRPr="006D06E5">
              <w:rPr>
                <w:b/>
                <w:iCs/>
                <w:sz w:val="22"/>
                <w:szCs w:val="22"/>
                <w:lang w:val="pt-BR"/>
              </w:rPr>
              <w:t>Tổng</w:t>
            </w:r>
          </w:p>
        </w:tc>
        <w:tc>
          <w:tcPr>
            <w:tcW w:w="15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315F62F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pt-BR"/>
              </w:rPr>
            </w:pPr>
            <w:r>
              <w:rPr>
                <w:bCs/>
                <w:sz w:val="22"/>
                <w:szCs w:val="22"/>
                <w:lang w:val="pt-BR"/>
              </w:rPr>
              <w:t>2</w:t>
            </w:r>
          </w:p>
          <w:p w14:paraId="7C920911" w14:textId="1C14CFC6" w:rsidR="004B4A74" w:rsidRDefault="004B4A74" w:rsidP="004B4A74">
            <w:pPr>
              <w:jc w:val="right"/>
              <w:rPr>
                <w:bCs/>
                <w:sz w:val="22"/>
                <w:szCs w:val="22"/>
                <w:lang w:val="pt-BR"/>
              </w:rPr>
            </w:pPr>
            <w:r w:rsidRPr="006D06E5">
              <w:rPr>
                <w:bCs/>
                <w:sz w:val="22"/>
                <w:szCs w:val="22"/>
                <w:lang w:val="pt-BR"/>
              </w:rPr>
              <w:t xml:space="preserve">                                    </w:t>
            </w:r>
            <w:r w:rsidR="00035F8B">
              <w:rPr>
                <w:bCs/>
                <w:sz w:val="22"/>
                <w:szCs w:val="22"/>
                <w:lang w:val="pt-BR"/>
              </w:rPr>
              <w:t>1,0</w:t>
            </w:r>
          </w:p>
          <w:p w14:paraId="0972C086" w14:textId="77777777" w:rsidR="004B4A74" w:rsidRDefault="004B4A74" w:rsidP="004B4A74">
            <w:pPr>
              <w:jc w:val="right"/>
              <w:rPr>
                <w:bCs/>
                <w:sz w:val="22"/>
                <w:szCs w:val="22"/>
                <w:lang w:val="pt-BR"/>
              </w:rPr>
            </w:pPr>
          </w:p>
          <w:p w14:paraId="12509C17" w14:textId="77777777" w:rsidR="004B4A74" w:rsidRDefault="004B4A74" w:rsidP="004B4A74">
            <w:pPr>
              <w:jc w:val="right"/>
              <w:rPr>
                <w:bCs/>
                <w:sz w:val="22"/>
                <w:szCs w:val="22"/>
                <w:lang w:val="pt-BR"/>
              </w:rPr>
            </w:pPr>
          </w:p>
          <w:p w14:paraId="3980D5CE" w14:textId="6E6CCB4F" w:rsidR="004B4A74" w:rsidRPr="006D06E5" w:rsidRDefault="00035F8B" w:rsidP="004B4A74">
            <w:pPr>
              <w:jc w:val="right"/>
              <w:rPr>
                <w:bCs/>
                <w:sz w:val="22"/>
                <w:szCs w:val="22"/>
                <w:lang w:val="pt-BR"/>
              </w:rPr>
            </w:pPr>
            <w:r>
              <w:rPr>
                <w:bCs/>
                <w:sz w:val="22"/>
                <w:szCs w:val="22"/>
                <w:lang w:val="pt-BR"/>
              </w:rPr>
              <w:t>10</w:t>
            </w:r>
            <w:r w:rsidR="004B4A74">
              <w:rPr>
                <w:bCs/>
                <w:sz w:val="22"/>
                <w:szCs w:val="22"/>
                <w:lang w:val="pt-BR"/>
              </w:rPr>
              <w:t>%</w:t>
            </w:r>
          </w:p>
        </w:tc>
        <w:tc>
          <w:tcPr>
            <w:tcW w:w="14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E970333" w14:textId="19585DE1" w:rsidR="004B4A74" w:rsidRPr="006D06E5" w:rsidRDefault="00035F8B" w:rsidP="004B4A74">
            <w:pPr>
              <w:jc w:val="both"/>
              <w:rPr>
                <w:bCs/>
                <w:sz w:val="22"/>
                <w:szCs w:val="22"/>
                <w:lang w:val="pt-BR"/>
              </w:rPr>
            </w:pPr>
            <w:r>
              <w:rPr>
                <w:bCs/>
                <w:sz w:val="22"/>
                <w:szCs w:val="22"/>
                <w:lang w:val="pt-BR"/>
              </w:rPr>
              <w:t>2</w:t>
            </w:r>
          </w:p>
          <w:p w14:paraId="22627A52" w14:textId="77777777" w:rsidR="004B4A74" w:rsidRDefault="004B4A74" w:rsidP="004B4A74">
            <w:pPr>
              <w:jc w:val="right"/>
              <w:rPr>
                <w:bCs/>
                <w:sz w:val="22"/>
                <w:szCs w:val="22"/>
                <w:lang w:val="pt-BR"/>
              </w:rPr>
            </w:pPr>
            <w:r w:rsidRPr="006D06E5">
              <w:rPr>
                <w:bCs/>
                <w:sz w:val="22"/>
                <w:szCs w:val="22"/>
                <w:lang w:val="pt-BR"/>
              </w:rPr>
              <w:t xml:space="preserve">                </w:t>
            </w:r>
          </w:p>
          <w:p w14:paraId="36FB5782" w14:textId="63F51E20" w:rsidR="004B4A74" w:rsidRDefault="00035F8B" w:rsidP="004B4A74">
            <w:pPr>
              <w:jc w:val="right"/>
              <w:rPr>
                <w:bCs/>
                <w:sz w:val="22"/>
                <w:szCs w:val="22"/>
                <w:lang w:val="pt-BR"/>
              </w:rPr>
            </w:pPr>
            <w:r>
              <w:rPr>
                <w:bCs/>
                <w:sz w:val="22"/>
                <w:szCs w:val="22"/>
                <w:lang w:val="pt-BR"/>
              </w:rPr>
              <w:t>1</w:t>
            </w:r>
            <w:r w:rsidR="004B4A74">
              <w:rPr>
                <w:bCs/>
                <w:sz w:val="22"/>
                <w:szCs w:val="22"/>
                <w:lang w:val="pt-BR"/>
              </w:rPr>
              <w:t>,0</w:t>
            </w:r>
          </w:p>
          <w:p w14:paraId="6358E726" w14:textId="77777777" w:rsidR="004B4A74" w:rsidRDefault="004B4A74" w:rsidP="004B4A74">
            <w:pPr>
              <w:jc w:val="right"/>
              <w:rPr>
                <w:bCs/>
                <w:sz w:val="22"/>
                <w:szCs w:val="22"/>
                <w:lang w:val="pt-BR"/>
              </w:rPr>
            </w:pPr>
          </w:p>
          <w:p w14:paraId="64A87D3C" w14:textId="77777777" w:rsidR="004B4A74" w:rsidRDefault="004B4A74" w:rsidP="004B4A74">
            <w:pPr>
              <w:jc w:val="right"/>
              <w:rPr>
                <w:bCs/>
                <w:sz w:val="22"/>
                <w:szCs w:val="22"/>
                <w:lang w:val="pt-BR"/>
              </w:rPr>
            </w:pPr>
          </w:p>
          <w:p w14:paraId="2ED95E3C" w14:textId="6799B81E" w:rsidR="004B4A74" w:rsidRPr="006D06E5" w:rsidRDefault="00035F8B" w:rsidP="004B4A74">
            <w:pPr>
              <w:jc w:val="right"/>
              <w:rPr>
                <w:bCs/>
                <w:sz w:val="22"/>
                <w:szCs w:val="22"/>
                <w:lang w:val="pt-BR"/>
              </w:rPr>
            </w:pPr>
            <w:r>
              <w:rPr>
                <w:bCs/>
                <w:sz w:val="22"/>
                <w:szCs w:val="22"/>
                <w:lang w:val="pt-BR"/>
              </w:rPr>
              <w:t>1</w:t>
            </w:r>
            <w:r w:rsidR="004B4A74">
              <w:rPr>
                <w:bCs/>
                <w:sz w:val="22"/>
                <w:szCs w:val="22"/>
                <w:lang w:val="pt-BR"/>
              </w:rPr>
              <w:t>0%</w:t>
            </w:r>
          </w:p>
        </w:tc>
        <w:tc>
          <w:tcPr>
            <w:tcW w:w="14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00EBCD" w14:textId="0A4EF9F4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pt-BR"/>
              </w:rPr>
            </w:pPr>
            <w:r>
              <w:rPr>
                <w:bCs/>
                <w:sz w:val="22"/>
                <w:szCs w:val="22"/>
                <w:lang w:val="pt-BR"/>
              </w:rPr>
              <w:t>1</w:t>
            </w:r>
            <w:r w:rsidR="00035F8B">
              <w:rPr>
                <w:bCs/>
                <w:sz w:val="22"/>
                <w:szCs w:val="22"/>
                <w:lang w:val="pt-BR"/>
              </w:rPr>
              <w:t>4</w:t>
            </w:r>
          </w:p>
          <w:p w14:paraId="126306AB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pt-BR"/>
              </w:rPr>
            </w:pPr>
          </w:p>
          <w:p w14:paraId="7C0396E0" w14:textId="78EE252E" w:rsidR="004B4A74" w:rsidRDefault="004B4A74" w:rsidP="004B4A74">
            <w:pPr>
              <w:jc w:val="right"/>
              <w:rPr>
                <w:bCs/>
                <w:sz w:val="22"/>
                <w:szCs w:val="22"/>
                <w:lang w:val="pt-BR"/>
              </w:rPr>
            </w:pPr>
            <w:r w:rsidRPr="006D06E5">
              <w:rPr>
                <w:bCs/>
                <w:sz w:val="22"/>
                <w:szCs w:val="22"/>
                <w:lang w:val="pt-BR"/>
              </w:rPr>
              <w:t xml:space="preserve">              </w:t>
            </w:r>
            <w:r w:rsidR="00035F8B">
              <w:rPr>
                <w:bCs/>
                <w:sz w:val="22"/>
                <w:szCs w:val="22"/>
                <w:lang w:val="pt-BR"/>
              </w:rPr>
              <w:t>8</w:t>
            </w:r>
            <w:r>
              <w:rPr>
                <w:bCs/>
                <w:sz w:val="22"/>
                <w:szCs w:val="22"/>
                <w:lang w:val="pt-BR"/>
              </w:rPr>
              <w:t>,</w:t>
            </w:r>
            <w:r w:rsidR="00035F8B">
              <w:rPr>
                <w:bCs/>
                <w:sz w:val="22"/>
                <w:szCs w:val="22"/>
                <w:lang w:val="pt-BR"/>
              </w:rPr>
              <w:t>0</w:t>
            </w:r>
          </w:p>
          <w:p w14:paraId="30BFF787" w14:textId="77777777" w:rsidR="004B4A74" w:rsidRDefault="004B4A74" w:rsidP="004B4A74">
            <w:pPr>
              <w:jc w:val="right"/>
              <w:rPr>
                <w:bCs/>
                <w:sz w:val="22"/>
                <w:szCs w:val="22"/>
                <w:lang w:val="pt-BR"/>
              </w:rPr>
            </w:pPr>
          </w:p>
          <w:p w14:paraId="4F87BC1A" w14:textId="77777777" w:rsidR="004B4A74" w:rsidRDefault="004B4A74" w:rsidP="004B4A74">
            <w:pPr>
              <w:jc w:val="right"/>
              <w:rPr>
                <w:bCs/>
                <w:sz w:val="22"/>
                <w:szCs w:val="22"/>
                <w:lang w:val="pt-BR"/>
              </w:rPr>
            </w:pPr>
          </w:p>
          <w:p w14:paraId="254804EB" w14:textId="42A239CB" w:rsidR="004B4A74" w:rsidRPr="006D06E5" w:rsidRDefault="00035F8B" w:rsidP="004B4A74">
            <w:pPr>
              <w:jc w:val="right"/>
              <w:rPr>
                <w:bCs/>
                <w:sz w:val="22"/>
                <w:szCs w:val="22"/>
                <w:lang w:val="pt-BR"/>
              </w:rPr>
            </w:pPr>
            <w:r>
              <w:rPr>
                <w:bCs/>
                <w:sz w:val="22"/>
                <w:szCs w:val="22"/>
                <w:lang w:val="pt-BR"/>
              </w:rPr>
              <w:t>80</w:t>
            </w:r>
            <w:r w:rsidR="004B4A74">
              <w:rPr>
                <w:bCs/>
                <w:sz w:val="22"/>
                <w:szCs w:val="22"/>
                <w:lang w:val="pt-BR"/>
              </w:rPr>
              <w:t>%</w:t>
            </w:r>
          </w:p>
        </w:tc>
        <w:tc>
          <w:tcPr>
            <w:tcW w:w="14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1664FE" w14:textId="6DA07005" w:rsidR="004B4A74" w:rsidRPr="006D06E5" w:rsidRDefault="004B4A74" w:rsidP="004B4A74">
            <w:pPr>
              <w:jc w:val="right"/>
              <w:rPr>
                <w:bCs/>
                <w:sz w:val="22"/>
                <w:szCs w:val="22"/>
                <w:lang w:val="pt-BR"/>
              </w:rPr>
            </w:pP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2D0ADC" w14:textId="1FDCA6F0" w:rsidR="004B4A74" w:rsidRDefault="00035F8B" w:rsidP="004B4A74">
            <w:pPr>
              <w:jc w:val="both"/>
              <w:rPr>
                <w:bCs/>
                <w:sz w:val="22"/>
                <w:szCs w:val="22"/>
                <w:lang w:val="pt-BR"/>
              </w:rPr>
            </w:pPr>
            <w:r>
              <w:rPr>
                <w:bCs/>
                <w:sz w:val="22"/>
                <w:szCs w:val="22"/>
                <w:lang w:val="pt-BR"/>
              </w:rPr>
              <w:t>18</w:t>
            </w:r>
          </w:p>
          <w:p w14:paraId="5D0688AA" w14:textId="77777777" w:rsidR="004B4A74" w:rsidRPr="006D06E5" w:rsidRDefault="004B4A74" w:rsidP="004B4A74">
            <w:pPr>
              <w:jc w:val="both"/>
              <w:rPr>
                <w:bCs/>
                <w:sz w:val="22"/>
                <w:szCs w:val="22"/>
                <w:lang w:val="pt-BR"/>
              </w:rPr>
            </w:pPr>
          </w:p>
          <w:p w14:paraId="5EB5CD6E" w14:textId="77777777" w:rsidR="004B4A74" w:rsidRDefault="004B4A74" w:rsidP="004B4A74">
            <w:pPr>
              <w:jc w:val="right"/>
              <w:rPr>
                <w:bCs/>
                <w:sz w:val="22"/>
                <w:szCs w:val="22"/>
                <w:lang w:val="pt-BR"/>
              </w:rPr>
            </w:pPr>
            <w:r w:rsidRPr="006D06E5">
              <w:rPr>
                <w:bCs/>
                <w:sz w:val="22"/>
                <w:szCs w:val="22"/>
                <w:lang w:val="pt-BR"/>
              </w:rPr>
              <w:t xml:space="preserve">       10</w:t>
            </w:r>
          </w:p>
          <w:p w14:paraId="7F96CF79" w14:textId="77777777" w:rsidR="004B4A74" w:rsidRDefault="004B4A74" w:rsidP="004B4A74">
            <w:pPr>
              <w:jc w:val="right"/>
              <w:rPr>
                <w:bCs/>
                <w:sz w:val="22"/>
                <w:szCs w:val="22"/>
                <w:lang w:val="pt-BR"/>
              </w:rPr>
            </w:pPr>
          </w:p>
          <w:p w14:paraId="57A23EFB" w14:textId="77777777" w:rsidR="004B4A74" w:rsidRDefault="004B4A74" w:rsidP="004B4A74">
            <w:pPr>
              <w:jc w:val="right"/>
              <w:rPr>
                <w:bCs/>
                <w:sz w:val="22"/>
                <w:szCs w:val="22"/>
                <w:lang w:val="pt-BR"/>
              </w:rPr>
            </w:pPr>
          </w:p>
          <w:p w14:paraId="0656FDED" w14:textId="77777777" w:rsidR="004B4A74" w:rsidRPr="006D06E5" w:rsidRDefault="004B4A74" w:rsidP="004B4A74">
            <w:pPr>
              <w:jc w:val="right"/>
              <w:rPr>
                <w:bCs/>
                <w:sz w:val="22"/>
                <w:szCs w:val="22"/>
                <w:lang w:val="pt-BR"/>
              </w:rPr>
            </w:pPr>
            <w:r>
              <w:rPr>
                <w:bCs/>
                <w:sz w:val="22"/>
                <w:szCs w:val="22"/>
                <w:lang w:val="pt-BR"/>
              </w:rPr>
              <w:t>100%</w:t>
            </w:r>
          </w:p>
        </w:tc>
      </w:tr>
    </w:tbl>
    <w:p w14:paraId="19B59B46" w14:textId="77777777" w:rsidR="006D06E5" w:rsidRPr="006D06E5" w:rsidRDefault="006D06E5" w:rsidP="006D06E5">
      <w:pPr>
        <w:jc w:val="both"/>
        <w:rPr>
          <w:sz w:val="22"/>
          <w:szCs w:val="22"/>
          <w:lang w:val="pt-BR"/>
        </w:rPr>
      </w:pPr>
    </w:p>
    <w:p w14:paraId="67129F26" w14:textId="77777777" w:rsidR="006D06E5" w:rsidRPr="006D06E5" w:rsidRDefault="006D06E5" w:rsidP="006D06E5">
      <w:pPr>
        <w:jc w:val="both"/>
        <w:rPr>
          <w:sz w:val="26"/>
          <w:lang w:val="pt-BR"/>
        </w:rPr>
      </w:pPr>
    </w:p>
    <w:p w14:paraId="50706306" w14:textId="77777777" w:rsidR="006D06E5" w:rsidRPr="006D06E5" w:rsidRDefault="006D06E5" w:rsidP="006D06E5">
      <w:pPr>
        <w:jc w:val="both"/>
        <w:rPr>
          <w:sz w:val="26"/>
          <w:lang w:val="pt-BR"/>
        </w:rPr>
      </w:pPr>
    </w:p>
    <w:p w14:paraId="0293BE71" w14:textId="77777777" w:rsidR="006D06E5" w:rsidRPr="006D06E5" w:rsidRDefault="006D06E5" w:rsidP="006D06E5">
      <w:pPr>
        <w:jc w:val="both"/>
        <w:rPr>
          <w:sz w:val="26"/>
          <w:lang w:val="pt-BR"/>
        </w:rPr>
      </w:pPr>
    </w:p>
    <w:p w14:paraId="78FD9FAF" w14:textId="77777777" w:rsidR="006D06E5" w:rsidRPr="006D06E5" w:rsidRDefault="006D06E5" w:rsidP="006D06E5">
      <w:pPr>
        <w:jc w:val="both"/>
        <w:rPr>
          <w:sz w:val="26"/>
          <w:lang w:val="pt-BR"/>
        </w:rPr>
      </w:pPr>
    </w:p>
    <w:p w14:paraId="34E3E3FB" w14:textId="77777777" w:rsidR="006D06E5" w:rsidRPr="006D06E5" w:rsidRDefault="006D06E5" w:rsidP="006D06E5">
      <w:pPr>
        <w:jc w:val="both"/>
        <w:rPr>
          <w:sz w:val="26"/>
          <w:lang w:val="pt-BR"/>
        </w:rPr>
      </w:pPr>
    </w:p>
    <w:p w14:paraId="25ADD1DA" w14:textId="77777777" w:rsidR="00075535" w:rsidRPr="006D06E5" w:rsidRDefault="00075535" w:rsidP="006D06E5"/>
    <w:sectPr w:rsidR="00075535" w:rsidRPr="006D06E5" w:rsidSect="00E13335">
      <w:pgSz w:w="11907" w:h="16840" w:code="9"/>
      <w:pgMar w:top="1134" w:right="851" w:bottom="1134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773402"/>
    <w:multiLevelType w:val="hybridMultilevel"/>
    <w:tmpl w:val="E40AF476"/>
    <w:lvl w:ilvl="0" w:tplc="14EABA20">
      <w:start w:val="1"/>
      <w:numFmt w:val="lowerLetter"/>
      <w:lvlText w:val="%1)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1" w15:restartNumberingAfterBreak="0">
    <w:nsid w:val="3E3B2791"/>
    <w:multiLevelType w:val="hybridMultilevel"/>
    <w:tmpl w:val="BC0246AE"/>
    <w:lvl w:ilvl="0" w:tplc="093A4AEE">
      <w:start w:val="1"/>
      <w:numFmt w:val="decimal"/>
      <w:lvlText w:val="%1."/>
      <w:lvlJc w:val="righ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E5A450A"/>
    <w:multiLevelType w:val="hybridMultilevel"/>
    <w:tmpl w:val="C022925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E986EAC"/>
    <w:multiLevelType w:val="hybridMultilevel"/>
    <w:tmpl w:val="50FA099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3D96C62"/>
    <w:multiLevelType w:val="hybridMultilevel"/>
    <w:tmpl w:val="270C6D56"/>
    <w:lvl w:ilvl="0" w:tplc="07DA78B4">
      <w:start w:val="2"/>
      <w:numFmt w:val="bullet"/>
      <w:lvlText w:val=""/>
      <w:lvlJc w:val="left"/>
      <w:pPr>
        <w:tabs>
          <w:tab w:val="num" w:pos="795"/>
        </w:tabs>
        <w:ind w:left="795" w:hanging="435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9043C30"/>
    <w:multiLevelType w:val="hybridMultilevel"/>
    <w:tmpl w:val="0AF81FD4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6FFA271D"/>
    <w:multiLevelType w:val="hybridMultilevel"/>
    <w:tmpl w:val="913AD258"/>
    <w:lvl w:ilvl="0" w:tplc="42949D2E">
      <w:start w:val="1"/>
      <w:numFmt w:val="lowerLetter"/>
      <w:lvlText w:val="%1)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7" w15:restartNumberingAfterBreak="0">
    <w:nsid w:val="782E531D"/>
    <w:multiLevelType w:val="hybridMultilevel"/>
    <w:tmpl w:val="CADE506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76264635">
    <w:abstractNumId w:val="3"/>
  </w:num>
  <w:num w:numId="2" w16cid:durableId="1927179809">
    <w:abstractNumId w:val="1"/>
  </w:num>
  <w:num w:numId="3" w16cid:durableId="1660963322">
    <w:abstractNumId w:val="5"/>
  </w:num>
  <w:num w:numId="4" w16cid:durableId="1554999574">
    <w:abstractNumId w:val="4"/>
  </w:num>
  <w:num w:numId="5" w16cid:durableId="1669482185">
    <w:abstractNumId w:val="6"/>
  </w:num>
  <w:num w:numId="6" w16cid:durableId="1681278474">
    <w:abstractNumId w:val="0"/>
  </w:num>
  <w:num w:numId="7" w16cid:durableId="823938595">
    <w:abstractNumId w:val="7"/>
  </w:num>
  <w:num w:numId="8" w16cid:durableId="53662159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75535"/>
    <w:rsid w:val="00014EC8"/>
    <w:rsid w:val="00035F8B"/>
    <w:rsid w:val="0004631F"/>
    <w:rsid w:val="0005129A"/>
    <w:rsid w:val="000519ED"/>
    <w:rsid w:val="000547C1"/>
    <w:rsid w:val="00060FD6"/>
    <w:rsid w:val="00066D34"/>
    <w:rsid w:val="00075535"/>
    <w:rsid w:val="000B1153"/>
    <w:rsid w:val="000C0806"/>
    <w:rsid w:val="000C5BF1"/>
    <w:rsid w:val="000E09A7"/>
    <w:rsid w:val="00105F93"/>
    <w:rsid w:val="00107501"/>
    <w:rsid w:val="001102A7"/>
    <w:rsid w:val="001263E4"/>
    <w:rsid w:val="00151820"/>
    <w:rsid w:val="00164BCB"/>
    <w:rsid w:val="00175796"/>
    <w:rsid w:val="00185237"/>
    <w:rsid w:val="00194778"/>
    <w:rsid w:val="0019722F"/>
    <w:rsid w:val="0019791E"/>
    <w:rsid w:val="001C44B6"/>
    <w:rsid w:val="001F54A8"/>
    <w:rsid w:val="001F768A"/>
    <w:rsid w:val="0020020C"/>
    <w:rsid w:val="002005CA"/>
    <w:rsid w:val="002247B1"/>
    <w:rsid w:val="00230F2F"/>
    <w:rsid w:val="002334DB"/>
    <w:rsid w:val="002405BC"/>
    <w:rsid w:val="00244162"/>
    <w:rsid w:val="00280F7A"/>
    <w:rsid w:val="002A3416"/>
    <w:rsid w:val="002B3126"/>
    <w:rsid w:val="002B7777"/>
    <w:rsid w:val="002E5A52"/>
    <w:rsid w:val="002F1F60"/>
    <w:rsid w:val="003116EC"/>
    <w:rsid w:val="00347831"/>
    <w:rsid w:val="0035479A"/>
    <w:rsid w:val="00355F50"/>
    <w:rsid w:val="00362C93"/>
    <w:rsid w:val="003812C2"/>
    <w:rsid w:val="0038545C"/>
    <w:rsid w:val="00396AD6"/>
    <w:rsid w:val="003A00FC"/>
    <w:rsid w:val="003B750F"/>
    <w:rsid w:val="003C5588"/>
    <w:rsid w:val="003C661B"/>
    <w:rsid w:val="00411C16"/>
    <w:rsid w:val="004149AC"/>
    <w:rsid w:val="004175ED"/>
    <w:rsid w:val="00435128"/>
    <w:rsid w:val="00440D3A"/>
    <w:rsid w:val="00445DA6"/>
    <w:rsid w:val="00450A92"/>
    <w:rsid w:val="00472CD8"/>
    <w:rsid w:val="00481B27"/>
    <w:rsid w:val="0049243C"/>
    <w:rsid w:val="00497B0D"/>
    <w:rsid w:val="004B4A74"/>
    <w:rsid w:val="004D4E02"/>
    <w:rsid w:val="004F1FCF"/>
    <w:rsid w:val="004F73C1"/>
    <w:rsid w:val="005141CB"/>
    <w:rsid w:val="005155D3"/>
    <w:rsid w:val="0052357A"/>
    <w:rsid w:val="0053222C"/>
    <w:rsid w:val="005331F0"/>
    <w:rsid w:val="00541378"/>
    <w:rsid w:val="0054462B"/>
    <w:rsid w:val="00566206"/>
    <w:rsid w:val="00590381"/>
    <w:rsid w:val="00591078"/>
    <w:rsid w:val="005A027B"/>
    <w:rsid w:val="005A7574"/>
    <w:rsid w:val="005C5835"/>
    <w:rsid w:val="005D7F48"/>
    <w:rsid w:val="005F44E4"/>
    <w:rsid w:val="005F52DB"/>
    <w:rsid w:val="005F6968"/>
    <w:rsid w:val="005F6E0B"/>
    <w:rsid w:val="00602093"/>
    <w:rsid w:val="006114E7"/>
    <w:rsid w:val="00615AD9"/>
    <w:rsid w:val="00630E61"/>
    <w:rsid w:val="006354D5"/>
    <w:rsid w:val="00641D39"/>
    <w:rsid w:val="006B053E"/>
    <w:rsid w:val="006B7B6D"/>
    <w:rsid w:val="006C2E66"/>
    <w:rsid w:val="006C75AF"/>
    <w:rsid w:val="006D06E5"/>
    <w:rsid w:val="006E11D7"/>
    <w:rsid w:val="006F7654"/>
    <w:rsid w:val="00700DA6"/>
    <w:rsid w:val="00733953"/>
    <w:rsid w:val="00751AC8"/>
    <w:rsid w:val="0075240A"/>
    <w:rsid w:val="00752724"/>
    <w:rsid w:val="0076186D"/>
    <w:rsid w:val="007840C9"/>
    <w:rsid w:val="00792863"/>
    <w:rsid w:val="00793482"/>
    <w:rsid w:val="007A04B4"/>
    <w:rsid w:val="007A4464"/>
    <w:rsid w:val="007A6313"/>
    <w:rsid w:val="007B767A"/>
    <w:rsid w:val="007C1574"/>
    <w:rsid w:val="007C1CF7"/>
    <w:rsid w:val="007C6379"/>
    <w:rsid w:val="007E374E"/>
    <w:rsid w:val="007E614E"/>
    <w:rsid w:val="007F1D03"/>
    <w:rsid w:val="007F58E6"/>
    <w:rsid w:val="007F706A"/>
    <w:rsid w:val="0081439C"/>
    <w:rsid w:val="008603BB"/>
    <w:rsid w:val="00876434"/>
    <w:rsid w:val="0088695E"/>
    <w:rsid w:val="008A3D8E"/>
    <w:rsid w:val="008B7732"/>
    <w:rsid w:val="008C1430"/>
    <w:rsid w:val="008C7C47"/>
    <w:rsid w:val="008E05CF"/>
    <w:rsid w:val="008E6F42"/>
    <w:rsid w:val="00917537"/>
    <w:rsid w:val="00923B13"/>
    <w:rsid w:val="00926E09"/>
    <w:rsid w:val="00926F0F"/>
    <w:rsid w:val="00933235"/>
    <w:rsid w:val="00942087"/>
    <w:rsid w:val="00953AE2"/>
    <w:rsid w:val="00973B6D"/>
    <w:rsid w:val="0097557A"/>
    <w:rsid w:val="00977996"/>
    <w:rsid w:val="00982D59"/>
    <w:rsid w:val="009A23D7"/>
    <w:rsid w:val="009B38FD"/>
    <w:rsid w:val="009B573C"/>
    <w:rsid w:val="00A00DC5"/>
    <w:rsid w:val="00A23E05"/>
    <w:rsid w:val="00A24D22"/>
    <w:rsid w:val="00A36B3D"/>
    <w:rsid w:val="00A410F1"/>
    <w:rsid w:val="00A620BB"/>
    <w:rsid w:val="00A679DD"/>
    <w:rsid w:val="00A861C6"/>
    <w:rsid w:val="00A91132"/>
    <w:rsid w:val="00AA2CD5"/>
    <w:rsid w:val="00AA4186"/>
    <w:rsid w:val="00AB2231"/>
    <w:rsid w:val="00AF7C8F"/>
    <w:rsid w:val="00B01907"/>
    <w:rsid w:val="00B02E78"/>
    <w:rsid w:val="00B06BE2"/>
    <w:rsid w:val="00B130C1"/>
    <w:rsid w:val="00B27273"/>
    <w:rsid w:val="00B34904"/>
    <w:rsid w:val="00B36E02"/>
    <w:rsid w:val="00B526CB"/>
    <w:rsid w:val="00B737BF"/>
    <w:rsid w:val="00B73B69"/>
    <w:rsid w:val="00B8428D"/>
    <w:rsid w:val="00BA5CD4"/>
    <w:rsid w:val="00BA6577"/>
    <w:rsid w:val="00BB0EC0"/>
    <w:rsid w:val="00BC05EF"/>
    <w:rsid w:val="00BC220B"/>
    <w:rsid w:val="00BC3EA3"/>
    <w:rsid w:val="00BE0438"/>
    <w:rsid w:val="00C04EC8"/>
    <w:rsid w:val="00C10E5D"/>
    <w:rsid w:val="00C14D26"/>
    <w:rsid w:val="00C24493"/>
    <w:rsid w:val="00C360CB"/>
    <w:rsid w:val="00C460A6"/>
    <w:rsid w:val="00C57D18"/>
    <w:rsid w:val="00C74B29"/>
    <w:rsid w:val="00C74F29"/>
    <w:rsid w:val="00C75F72"/>
    <w:rsid w:val="00CC13A4"/>
    <w:rsid w:val="00CE1247"/>
    <w:rsid w:val="00CE3CC1"/>
    <w:rsid w:val="00CF7011"/>
    <w:rsid w:val="00D0455F"/>
    <w:rsid w:val="00D04C24"/>
    <w:rsid w:val="00D0794E"/>
    <w:rsid w:val="00D24C21"/>
    <w:rsid w:val="00D33BCB"/>
    <w:rsid w:val="00D44C99"/>
    <w:rsid w:val="00D46E2F"/>
    <w:rsid w:val="00D60CF0"/>
    <w:rsid w:val="00D625D5"/>
    <w:rsid w:val="00D746F7"/>
    <w:rsid w:val="00D76166"/>
    <w:rsid w:val="00D76591"/>
    <w:rsid w:val="00D966E9"/>
    <w:rsid w:val="00DA081F"/>
    <w:rsid w:val="00DB49E3"/>
    <w:rsid w:val="00DC10A8"/>
    <w:rsid w:val="00DD013D"/>
    <w:rsid w:val="00DD07A0"/>
    <w:rsid w:val="00DD1BA3"/>
    <w:rsid w:val="00DD4BFC"/>
    <w:rsid w:val="00DF2851"/>
    <w:rsid w:val="00DF39A3"/>
    <w:rsid w:val="00DF553D"/>
    <w:rsid w:val="00E13335"/>
    <w:rsid w:val="00E14011"/>
    <w:rsid w:val="00E144F5"/>
    <w:rsid w:val="00E2701A"/>
    <w:rsid w:val="00E44C42"/>
    <w:rsid w:val="00E70F63"/>
    <w:rsid w:val="00E93EB4"/>
    <w:rsid w:val="00E95B09"/>
    <w:rsid w:val="00EA3D26"/>
    <w:rsid w:val="00EB3B37"/>
    <w:rsid w:val="00EB7C2F"/>
    <w:rsid w:val="00ED791F"/>
    <w:rsid w:val="00EE191B"/>
    <w:rsid w:val="00EE45EC"/>
    <w:rsid w:val="00EE5003"/>
    <w:rsid w:val="00EF1015"/>
    <w:rsid w:val="00EF4375"/>
    <w:rsid w:val="00F03A91"/>
    <w:rsid w:val="00F1126C"/>
    <w:rsid w:val="00F2158F"/>
    <w:rsid w:val="00F33320"/>
    <w:rsid w:val="00F471FB"/>
    <w:rsid w:val="00F60218"/>
    <w:rsid w:val="00F65057"/>
    <w:rsid w:val="00F70B53"/>
    <w:rsid w:val="00F9144F"/>
    <w:rsid w:val="00F97DCF"/>
    <w:rsid w:val="00FA3F86"/>
    <w:rsid w:val="00FD4351"/>
    <w:rsid w:val="00FD4BF2"/>
    <w:rsid w:val="00FF4A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595D119"/>
  <w15:chartTrackingRefBased/>
  <w15:docId w15:val="{293C09E8-17F7-44BE-AB44-392D339412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Binhthng">
    <w:name w:val="Normal"/>
    <w:qFormat/>
    <w:rPr>
      <w:sz w:val="28"/>
      <w:szCs w:val="2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rsid w:val="00075535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Binhthng"/>
    <w:semiHidden/>
    <w:rsid w:val="00C10E5D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1">
    <w:name w:val="Char1"/>
    <w:basedOn w:val="Binhthng"/>
    <w:semiHidden/>
    <w:rsid w:val="006D06E5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KhngDncch">
    <w:name w:val="No Spacing"/>
    <w:qFormat/>
    <w:rsid w:val="003C661B"/>
    <w:rPr>
      <w:rFonts w:ascii="Arial" w:eastAsia="Arial" w:hAnsi="Arial"/>
      <w:sz w:val="22"/>
      <w:szCs w:val="22"/>
      <w:lang w:val="vi-VN"/>
    </w:rPr>
  </w:style>
  <w:style w:type="paragraph" w:customStyle="1" w:styleId="CharCharChar">
    <w:name w:val="Char Char Char"/>
    <w:basedOn w:val="Binhthng"/>
    <w:autoRedefine/>
    <w:rsid w:val="003C661B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oancuaDanhsach">
    <w:name w:val="List Paragraph"/>
    <w:basedOn w:val="Binhthng"/>
    <w:uiPriority w:val="34"/>
    <w:qFormat/>
    <w:rsid w:val="003B750F"/>
    <w:pPr>
      <w:ind w:left="720"/>
      <w:contextualSpacing/>
    </w:pPr>
  </w:style>
  <w:style w:type="paragraph" w:customStyle="1" w:styleId="Char0">
    <w:name w:val="Char"/>
    <w:basedOn w:val="Binhthng"/>
    <w:semiHidden/>
    <w:rsid w:val="00AF7C8F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ThnVnban">
    <w:name w:val="Body Text"/>
    <w:basedOn w:val="Binhthng"/>
    <w:link w:val="ThnVnbanChar"/>
    <w:rsid w:val="00DF2851"/>
    <w:pPr>
      <w:spacing w:before="40" w:after="40" w:line="340" w:lineRule="exact"/>
      <w:jc w:val="both"/>
    </w:pPr>
    <w:rPr>
      <w:rFonts w:ascii=".VnTime" w:hAnsi=".VnTime"/>
      <w:szCs w:val="20"/>
    </w:rPr>
  </w:style>
  <w:style w:type="character" w:customStyle="1" w:styleId="ThnVnbanChar">
    <w:name w:val="Thân Văn bản Char"/>
    <w:basedOn w:val="Phngmcinhcuaoanvn"/>
    <w:link w:val="ThnVnban"/>
    <w:rsid w:val="00DF2851"/>
    <w:rPr>
      <w:rFonts w:ascii=".VnTime" w:hAnsi=".VnTime"/>
      <w:sz w:val="28"/>
    </w:rPr>
  </w:style>
  <w:style w:type="paragraph" w:customStyle="1" w:styleId="Char2">
    <w:name w:val="Char"/>
    <w:basedOn w:val="Binhthng"/>
    <w:semiHidden/>
    <w:rsid w:val="00396AD6"/>
    <w:pPr>
      <w:spacing w:after="160" w:line="240" w:lineRule="exact"/>
    </w:pPr>
    <w:rPr>
      <w:rFonts w:ascii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90" Type="http://schemas.openxmlformats.org/officeDocument/2006/relationships/oleObject" Target="embeddings/oleObject42.bin"/><Relationship Id="rId95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073B09-C685-441F-9672-9C4E4A6179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5</Pages>
  <Words>913</Words>
  <Characters>5205</Characters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CS Pham Ngoc Thach</vt:lpstr>
    </vt:vector>
  </TitlesOfParts>
  <LinksUpToDate>false</LinksUpToDate>
  <CharactersWithSpaces>6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cp:lastPrinted>2021-05-20T04:15:00Z</cp:lastPrinted>
  <dcterms:created xsi:type="dcterms:W3CDTF">2021-05-16T13:27:00Z</dcterms:created>
  <dcterms:modified xsi:type="dcterms:W3CDTF">2023-03-25T1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